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79FE" w:rsidRDefault="004679FE" w:rsidP="004679FE">
      <w:pPr>
        <w:pStyle w:val="a8"/>
        <w:ind w:left="708" w:firstLine="708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Согласовано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Утверждено на педсовете</w:t>
      </w:r>
    </w:p>
    <w:p w:rsidR="004679FE" w:rsidRDefault="004679FE" w:rsidP="004679FE">
      <w:pPr>
        <w:pStyle w:val="a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на заседании экспертной группы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протокол №</w:t>
      </w:r>
      <w:proofErr w:type="spellStart"/>
      <w:r>
        <w:rPr>
          <w:rFonts w:ascii="Times New Roman" w:hAnsi="Times New Roman" w:cs="Times New Roman"/>
          <w:sz w:val="24"/>
          <w:szCs w:val="24"/>
        </w:rPr>
        <w:t>___</w:t>
      </w:r>
      <w:proofErr w:type="gramStart"/>
      <w:r>
        <w:rPr>
          <w:rFonts w:ascii="Times New Roman" w:hAnsi="Times New Roman" w:cs="Times New Roman"/>
          <w:sz w:val="24"/>
          <w:szCs w:val="24"/>
        </w:rPr>
        <w:t>от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>______________</w:t>
      </w:r>
    </w:p>
    <w:p w:rsidR="004679FE" w:rsidRDefault="004679FE" w:rsidP="004679FE">
      <w:pPr>
        <w:pStyle w:val="a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учителей математики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директор МКОУ СОШ №2</w:t>
      </w:r>
    </w:p>
    <w:p w:rsidR="004679FE" w:rsidRDefault="004679FE" w:rsidP="004679FE">
      <w:pPr>
        <w:pStyle w:val="a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протокол № 1 от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___________________  / Гребенщиков А. Н./</w:t>
      </w:r>
    </w:p>
    <w:p w:rsidR="004679FE" w:rsidRDefault="004679FE" w:rsidP="004679FE">
      <w:pPr>
        <w:pStyle w:val="a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Члены экспертной группы: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4679FE" w:rsidRDefault="004679FE" w:rsidP="004679FE">
      <w:pPr>
        <w:pStyle w:val="a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___________   /</w:t>
      </w:r>
      <w:r>
        <w:rPr>
          <w:rFonts w:ascii="Times New Roman" w:hAnsi="Times New Roman" w:cs="Times New Roman"/>
          <w:sz w:val="20"/>
          <w:szCs w:val="20"/>
        </w:rPr>
        <w:t>Ф.И.О._________________/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         приказ № ____ </w:t>
      </w:r>
      <w:proofErr w:type="gramStart"/>
      <w:r>
        <w:rPr>
          <w:rFonts w:ascii="Times New Roman" w:hAnsi="Times New Roman" w:cs="Times New Roman"/>
          <w:sz w:val="24"/>
          <w:szCs w:val="24"/>
        </w:rPr>
        <w:t>о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________________</w:t>
      </w:r>
    </w:p>
    <w:p w:rsidR="004679FE" w:rsidRDefault="004679FE" w:rsidP="004679FE">
      <w:pPr>
        <w:pStyle w:val="a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___________   /</w:t>
      </w:r>
      <w:r>
        <w:rPr>
          <w:rFonts w:ascii="Times New Roman" w:hAnsi="Times New Roman" w:cs="Times New Roman"/>
          <w:sz w:val="20"/>
          <w:szCs w:val="20"/>
        </w:rPr>
        <w:t>Ф.И.О._________________/</w:t>
      </w:r>
    </w:p>
    <w:p w:rsidR="004679FE" w:rsidRDefault="004679FE" w:rsidP="004679FE">
      <w:pPr>
        <w:pStyle w:val="a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___________   /</w:t>
      </w:r>
      <w:r>
        <w:rPr>
          <w:rFonts w:ascii="Times New Roman" w:hAnsi="Times New Roman" w:cs="Times New Roman"/>
          <w:sz w:val="20"/>
          <w:szCs w:val="20"/>
        </w:rPr>
        <w:t>Ф.И.О._________________/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4679FE" w:rsidRDefault="004679FE" w:rsidP="004679FE">
      <w:pPr>
        <w:pStyle w:val="a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4679FE" w:rsidRDefault="004679FE" w:rsidP="004679FE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4679FE" w:rsidRDefault="004679FE" w:rsidP="004679FE">
      <w:pPr>
        <w:spacing w:line="240" w:lineRule="auto"/>
        <w:jc w:val="center"/>
        <w:rPr>
          <w:rFonts w:ascii="Times New Roman" w:hAnsi="Times New Roman" w:cs="Times New Roman"/>
          <w:sz w:val="40"/>
          <w:szCs w:val="40"/>
        </w:rPr>
      </w:pPr>
    </w:p>
    <w:p w:rsidR="004679FE" w:rsidRDefault="004679FE" w:rsidP="004679FE">
      <w:pPr>
        <w:spacing w:line="240" w:lineRule="auto"/>
        <w:jc w:val="center"/>
        <w:rPr>
          <w:rFonts w:ascii="Times New Roman" w:hAnsi="Times New Roman" w:cs="Times New Roman"/>
          <w:sz w:val="40"/>
          <w:szCs w:val="40"/>
        </w:rPr>
      </w:pPr>
      <w:r>
        <w:rPr>
          <w:rFonts w:ascii="Times New Roman" w:hAnsi="Times New Roman" w:cs="Times New Roman"/>
          <w:sz w:val="40"/>
          <w:szCs w:val="40"/>
        </w:rPr>
        <w:t>Рабочая программа</w:t>
      </w:r>
    </w:p>
    <w:p w:rsidR="004679FE" w:rsidRDefault="004679FE" w:rsidP="004679FE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 по математике для 7 «А» и 7 «Б» классов</w:t>
      </w:r>
    </w:p>
    <w:p w:rsidR="004679FE" w:rsidRDefault="004679FE" w:rsidP="004679FE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учителя математики МКОУ СОШ №2 </w:t>
      </w:r>
    </w:p>
    <w:p w:rsidR="004679FE" w:rsidRDefault="004679FE" w:rsidP="004679FE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высшей квалификационной категории </w:t>
      </w:r>
    </w:p>
    <w:p w:rsidR="004679FE" w:rsidRDefault="004679FE" w:rsidP="004679FE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Фирзиной Ольги Владимировны </w:t>
      </w:r>
    </w:p>
    <w:p w:rsidR="004679FE" w:rsidRDefault="004679FE" w:rsidP="004679FE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на 2013-2014 учебный год.</w:t>
      </w:r>
    </w:p>
    <w:p w:rsidR="004679FE" w:rsidRDefault="004679FE" w:rsidP="004679FE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</w:rPr>
      </w:pPr>
    </w:p>
    <w:p w:rsidR="004679FE" w:rsidRDefault="004679FE" w:rsidP="004679FE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</w:rPr>
      </w:pPr>
    </w:p>
    <w:p w:rsidR="004679FE" w:rsidRDefault="004679FE" w:rsidP="004679FE">
      <w:pPr>
        <w:spacing w:line="240" w:lineRule="auto"/>
        <w:jc w:val="center"/>
        <w:rPr>
          <w:rFonts w:ascii="Times New Roman" w:hAnsi="Times New Roman" w:cs="Times New Roman"/>
          <w:sz w:val="32"/>
          <w:szCs w:val="32"/>
        </w:rPr>
      </w:pPr>
    </w:p>
    <w:p w:rsidR="004679FE" w:rsidRDefault="004679FE" w:rsidP="004679FE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г. Барабинск 2013</w:t>
      </w:r>
    </w:p>
    <w:p w:rsidR="006D0348" w:rsidRDefault="006D0348" w:rsidP="006D0348">
      <w:pPr>
        <w:jc w:val="center"/>
        <w:rPr>
          <w:rFonts w:ascii="Arial" w:hAnsi="Arial" w:cs="Arial"/>
          <w:sz w:val="32"/>
          <w:szCs w:val="32"/>
          <w:u w:val="single"/>
        </w:rPr>
      </w:pPr>
      <w:r>
        <w:rPr>
          <w:rFonts w:ascii="Arial" w:hAnsi="Arial" w:cs="Arial"/>
          <w:sz w:val="32"/>
          <w:szCs w:val="32"/>
          <w:u w:val="single"/>
        </w:rPr>
        <w:lastRenderedPageBreak/>
        <w:t>Пояснительная записка</w:t>
      </w:r>
    </w:p>
    <w:p w:rsidR="006D0348" w:rsidRDefault="006D0348" w:rsidP="006D0348">
      <w:pPr>
        <w:ind w:firstLine="708"/>
        <w:rPr>
          <w:rFonts w:ascii="Arial" w:hAnsi="Arial" w:cs="Arial"/>
        </w:rPr>
      </w:pPr>
      <w:r w:rsidRPr="00E22569">
        <w:rPr>
          <w:rFonts w:ascii="Arial" w:hAnsi="Arial" w:cs="Arial"/>
          <w:b/>
          <w:bCs/>
          <w:i/>
          <w:iCs/>
        </w:rPr>
        <w:t>Главной целью школьного образования</w:t>
      </w:r>
      <w:r w:rsidRPr="00E22569">
        <w:rPr>
          <w:rFonts w:ascii="Arial" w:hAnsi="Arial" w:cs="Arial"/>
        </w:rPr>
        <w:t xml:space="preserve"> является развитие ребенка как компетентной личности путем включения его в различные виды ценностной человеческой деятельности: учеба, познания, коммуникация, профессионально-трудовой выбор, личностное саморазв</w:t>
      </w:r>
      <w:r w:rsidRPr="00E22569">
        <w:rPr>
          <w:rFonts w:ascii="Arial" w:hAnsi="Arial" w:cs="Arial"/>
        </w:rPr>
        <w:t>и</w:t>
      </w:r>
      <w:r w:rsidRPr="00E22569">
        <w:rPr>
          <w:rFonts w:ascii="Arial" w:hAnsi="Arial" w:cs="Arial"/>
        </w:rPr>
        <w:t>тие, ценностные ориентации, поиск смыслов жизнедеяте</w:t>
      </w:r>
      <w:r>
        <w:rPr>
          <w:rFonts w:ascii="Arial" w:hAnsi="Arial" w:cs="Arial"/>
        </w:rPr>
        <w:t xml:space="preserve">льности. </w:t>
      </w:r>
      <w:r w:rsidRPr="00E22569">
        <w:rPr>
          <w:rFonts w:ascii="Arial" w:hAnsi="Arial" w:cs="Arial"/>
        </w:rPr>
        <w:t xml:space="preserve"> Это определило </w:t>
      </w:r>
      <w:r w:rsidRPr="00E22569">
        <w:rPr>
          <w:rFonts w:ascii="Arial" w:hAnsi="Arial" w:cs="Arial"/>
          <w:b/>
          <w:bCs/>
        </w:rPr>
        <w:t>цели</w:t>
      </w:r>
      <w:r w:rsidRPr="00E22569">
        <w:rPr>
          <w:rFonts w:ascii="Arial" w:hAnsi="Arial" w:cs="Arial"/>
        </w:rPr>
        <w:t xml:space="preserve"> </w:t>
      </w:r>
      <w:r w:rsidRPr="00E22569">
        <w:rPr>
          <w:rFonts w:ascii="Arial" w:hAnsi="Arial" w:cs="Arial"/>
          <w:b/>
        </w:rPr>
        <w:t>обучения  математики:</w:t>
      </w:r>
      <w:r w:rsidRPr="00E22569">
        <w:rPr>
          <w:rFonts w:ascii="Arial" w:hAnsi="Arial" w:cs="Arial"/>
        </w:rPr>
        <w:t xml:space="preserve"> </w:t>
      </w:r>
    </w:p>
    <w:p w:rsidR="006D0348" w:rsidRPr="00E22569" w:rsidRDefault="006D0348" w:rsidP="006D0348">
      <w:pPr>
        <w:keepNext/>
        <w:keepLines/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</w:rPr>
      </w:pPr>
      <w:r w:rsidRPr="00E22569">
        <w:rPr>
          <w:rFonts w:ascii="Arial" w:hAnsi="Arial" w:cs="Arial"/>
          <w:b/>
        </w:rPr>
        <w:t>овладение системой математических знаний и умений</w:t>
      </w:r>
      <w:r w:rsidRPr="00E22569">
        <w:rPr>
          <w:rFonts w:ascii="Arial" w:hAnsi="Arial" w:cs="Arial"/>
        </w:rPr>
        <w:t>, необходимых для применения в практической деятельности, изучения смежных дисциплин, продолжения образования.</w:t>
      </w:r>
    </w:p>
    <w:p w:rsidR="006D0348" w:rsidRPr="00E22569" w:rsidRDefault="006D0348" w:rsidP="006D0348">
      <w:pPr>
        <w:keepNext/>
        <w:keepLines/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</w:rPr>
      </w:pPr>
      <w:r w:rsidRPr="00E22569">
        <w:rPr>
          <w:rFonts w:ascii="Arial" w:hAnsi="Arial" w:cs="Arial"/>
          <w:b/>
        </w:rPr>
        <w:t>интеллектуальное развитие</w:t>
      </w:r>
      <w:r w:rsidRPr="00E22569">
        <w:rPr>
          <w:rFonts w:ascii="Arial" w:hAnsi="Arial" w:cs="Arial"/>
        </w:rPr>
        <w:t>, формирование качеств личности, необходимых человеку для полноценной жизни в современном о</w:t>
      </w:r>
      <w:r w:rsidRPr="00E22569">
        <w:rPr>
          <w:rFonts w:ascii="Arial" w:hAnsi="Arial" w:cs="Arial"/>
        </w:rPr>
        <w:t>б</w:t>
      </w:r>
      <w:r w:rsidRPr="00E22569">
        <w:rPr>
          <w:rFonts w:ascii="Arial" w:hAnsi="Arial" w:cs="Arial"/>
        </w:rPr>
        <w:t>ществе, свойственных математической деятельности: ясности и точности мысли, критичности мышления, интуиция, логического мышления, элементов алгоритмической культуры, пространственных представлений, способности к преодолению трудностей.</w:t>
      </w:r>
    </w:p>
    <w:p w:rsidR="006D0348" w:rsidRPr="00E22569" w:rsidRDefault="006D0348" w:rsidP="006D0348">
      <w:pPr>
        <w:keepNext/>
        <w:keepLines/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</w:rPr>
      </w:pPr>
      <w:r w:rsidRPr="00E22569">
        <w:rPr>
          <w:rFonts w:ascii="Arial" w:hAnsi="Arial" w:cs="Arial"/>
          <w:b/>
        </w:rPr>
        <w:t>формирование представлений</w:t>
      </w:r>
      <w:r w:rsidRPr="00E22569">
        <w:rPr>
          <w:rFonts w:ascii="Arial" w:hAnsi="Arial" w:cs="Arial"/>
        </w:rPr>
        <w:t xml:space="preserve"> об идеях и методах математики как универсального языка науки и техники, средства моделиров</w:t>
      </w:r>
      <w:r w:rsidRPr="00E22569">
        <w:rPr>
          <w:rFonts w:ascii="Arial" w:hAnsi="Arial" w:cs="Arial"/>
        </w:rPr>
        <w:t>а</w:t>
      </w:r>
      <w:r w:rsidRPr="00E22569">
        <w:rPr>
          <w:rFonts w:ascii="Arial" w:hAnsi="Arial" w:cs="Arial"/>
        </w:rPr>
        <w:t>ния явлений и процессов.</w:t>
      </w:r>
    </w:p>
    <w:p w:rsidR="006D0348" w:rsidRPr="00E22569" w:rsidRDefault="006D0348" w:rsidP="006D0348">
      <w:pPr>
        <w:keepNext/>
        <w:keepLines/>
        <w:numPr>
          <w:ilvl w:val="0"/>
          <w:numId w:val="1"/>
        </w:numPr>
        <w:spacing w:after="0" w:line="240" w:lineRule="auto"/>
        <w:jc w:val="both"/>
        <w:rPr>
          <w:rFonts w:ascii="Arial" w:hAnsi="Arial" w:cs="Arial"/>
        </w:rPr>
      </w:pPr>
      <w:r w:rsidRPr="00E22569">
        <w:rPr>
          <w:rFonts w:ascii="Arial" w:hAnsi="Arial" w:cs="Arial"/>
          <w:b/>
        </w:rPr>
        <w:t>воспитание</w:t>
      </w:r>
      <w:r w:rsidRPr="00E22569">
        <w:rPr>
          <w:rFonts w:ascii="Arial" w:hAnsi="Arial" w:cs="Arial"/>
        </w:rPr>
        <w:t xml:space="preserve"> культуры личности, отношения к математике как к части общечеловеческой культуры, играющей особую роль в общес</w:t>
      </w:r>
      <w:r w:rsidRPr="00E22569">
        <w:rPr>
          <w:rFonts w:ascii="Arial" w:hAnsi="Arial" w:cs="Arial"/>
        </w:rPr>
        <w:t>т</w:t>
      </w:r>
      <w:r w:rsidRPr="00E22569">
        <w:rPr>
          <w:rFonts w:ascii="Arial" w:hAnsi="Arial" w:cs="Arial"/>
        </w:rPr>
        <w:t>венном развитии.</w:t>
      </w:r>
    </w:p>
    <w:p w:rsidR="006D0348" w:rsidRDefault="006D0348" w:rsidP="006D0348">
      <w:pPr>
        <w:pStyle w:val="a4"/>
        <w:keepNext/>
        <w:tabs>
          <w:tab w:val="left" w:pos="360"/>
        </w:tabs>
        <w:spacing w:line="240" w:lineRule="auto"/>
        <w:ind w:left="0" w:right="0" w:firstLine="0"/>
        <w:jc w:val="both"/>
        <w:rPr>
          <w:rFonts w:ascii="Arial" w:hAnsi="Arial" w:cs="Arial"/>
          <w:b w:val="0"/>
          <w:sz w:val="24"/>
          <w:szCs w:val="24"/>
        </w:rPr>
      </w:pPr>
      <w:r w:rsidRPr="002F0DFA">
        <w:rPr>
          <w:rFonts w:ascii="Arial" w:hAnsi="Arial" w:cs="Arial"/>
          <w:b w:val="0"/>
          <w:sz w:val="24"/>
          <w:szCs w:val="24"/>
        </w:rPr>
        <w:tab/>
        <w:t>С учетом возрастных особенностей каждого класса выстроена система учебных занятий, спроектированы цели, задачи, продуманы возможные формы контроля, сформулированы ожидаемые результаты обучения.</w:t>
      </w:r>
    </w:p>
    <w:p w:rsidR="00F66B86" w:rsidRPr="005E2A98" w:rsidRDefault="00F66B86" w:rsidP="00F66B86">
      <w:pPr>
        <w:jc w:val="center"/>
        <w:rPr>
          <w:rFonts w:ascii="Arial" w:hAnsi="Arial" w:cs="Arial"/>
          <w:sz w:val="28"/>
          <w:szCs w:val="28"/>
        </w:rPr>
      </w:pPr>
      <w:r w:rsidRPr="005E2A98">
        <w:rPr>
          <w:rFonts w:ascii="Arial" w:hAnsi="Arial" w:cs="Arial"/>
          <w:sz w:val="28"/>
          <w:szCs w:val="28"/>
        </w:rPr>
        <w:t>Использованы:</w:t>
      </w:r>
    </w:p>
    <w:p w:rsidR="00F66B86" w:rsidRDefault="00F66B86" w:rsidP="00F66B86">
      <w:pPr>
        <w:rPr>
          <w:rFonts w:ascii="Arial" w:hAnsi="Arial" w:cs="Arial"/>
        </w:rPr>
      </w:pPr>
      <w:r>
        <w:rPr>
          <w:rFonts w:ascii="Arial" w:hAnsi="Arial" w:cs="Arial"/>
        </w:rPr>
        <w:t>«Программы для общеобразовательных школ, гимназий, лицеев по математике 5 – 11 класс», Министерство Образования РФ, Мос</w:t>
      </w:r>
      <w:r>
        <w:rPr>
          <w:rFonts w:ascii="Arial" w:hAnsi="Arial" w:cs="Arial"/>
        </w:rPr>
        <w:t>к</w:t>
      </w:r>
      <w:r>
        <w:rPr>
          <w:rFonts w:ascii="Arial" w:hAnsi="Arial" w:cs="Arial"/>
        </w:rPr>
        <w:t>ва</w:t>
      </w:r>
      <w:proofErr w:type="gramStart"/>
      <w:r>
        <w:rPr>
          <w:rFonts w:ascii="Arial" w:hAnsi="Arial" w:cs="Arial"/>
        </w:rPr>
        <w:t>,«</w:t>
      </w:r>
      <w:proofErr w:type="gramEnd"/>
      <w:r>
        <w:rPr>
          <w:rFonts w:ascii="Arial" w:hAnsi="Arial" w:cs="Arial"/>
        </w:rPr>
        <w:t>Дрофа»,2005 г.</w:t>
      </w:r>
    </w:p>
    <w:tbl>
      <w:tblPr>
        <w:tblStyle w:val="a3"/>
        <w:tblW w:w="0" w:type="auto"/>
        <w:tblLook w:val="01E0"/>
      </w:tblPr>
      <w:tblGrid>
        <w:gridCol w:w="2988"/>
        <w:gridCol w:w="3391"/>
        <w:gridCol w:w="8129"/>
      </w:tblGrid>
      <w:tr w:rsidR="00F66B86" w:rsidTr="007E1DDA"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6B86" w:rsidRDefault="00F66B86" w:rsidP="007E1DDA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Предмет</w:t>
            </w:r>
          </w:p>
        </w:tc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6B86" w:rsidRDefault="00F66B86" w:rsidP="007E1DDA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Кол-во уроков</w:t>
            </w:r>
          </w:p>
        </w:tc>
        <w:tc>
          <w:tcPr>
            <w:tcW w:w="8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6B86" w:rsidRDefault="00F66B86" w:rsidP="007E1DDA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учебник</w:t>
            </w:r>
          </w:p>
        </w:tc>
      </w:tr>
      <w:tr w:rsidR="00F66B86" w:rsidTr="007E1DDA">
        <w:trPr>
          <w:trHeight w:val="632"/>
        </w:trPr>
        <w:tc>
          <w:tcPr>
            <w:tcW w:w="29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6B86" w:rsidRDefault="00F66B86" w:rsidP="007E1DD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Алгебра </w:t>
            </w:r>
          </w:p>
        </w:tc>
        <w:tc>
          <w:tcPr>
            <w:tcW w:w="33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6B86" w:rsidRDefault="00F66B86" w:rsidP="007E1DD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 ч. В неделю, всего 105 ч.</w:t>
            </w:r>
          </w:p>
        </w:tc>
        <w:tc>
          <w:tcPr>
            <w:tcW w:w="8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6B86" w:rsidRPr="00AC6A78" w:rsidRDefault="00F66B86" w:rsidP="007E1DDA">
            <w:pPr>
              <w:keepNext/>
              <w:keepLines/>
              <w:numPr>
                <w:ilvl w:val="0"/>
                <w:numId w:val="2"/>
              </w:numPr>
              <w:shd w:val="clear" w:color="auto" w:fill="FFFFFF"/>
              <w:tabs>
                <w:tab w:val="left" w:leader="underscore" w:pos="10289"/>
              </w:tabs>
              <w:rPr>
                <w:i/>
                <w:iCs/>
              </w:rPr>
            </w:pPr>
            <w:r w:rsidRPr="00AC6A78">
              <w:rPr>
                <w:color w:val="000000"/>
                <w:spacing w:val="-3"/>
              </w:rPr>
              <w:t xml:space="preserve">А.Г.Мордкович. Алгебра – 7. Часть 1. Учебник. </w:t>
            </w:r>
            <w:r>
              <w:t>– М.: Мнемозина, 2008</w:t>
            </w:r>
            <w:r w:rsidRPr="00AC6A78">
              <w:t>;</w:t>
            </w:r>
          </w:p>
          <w:p w:rsidR="00F66B86" w:rsidRPr="002F0DFA" w:rsidRDefault="00F66B86" w:rsidP="007E1DDA">
            <w:pPr>
              <w:keepNext/>
              <w:keepLines/>
              <w:numPr>
                <w:ilvl w:val="0"/>
                <w:numId w:val="2"/>
              </w:numPr>
              <w:shd w:val="clear" w:color="auto" w:fill="FFFFFF"/>
              <w:tabs>
                <w:tab w:val="left" w:leader="underscore" w:pos="10289"/>
              </w:tabs>
              <w:rPr>
                <w:i/>
                <w:iCs/>
              </w:rPr>
            </w:pPr>
            <w:r w:rsidRPr="00AC6A78">
              <w:rPr>
                <w:color w:val="000000"/>
                <w:spacing w:val="-3"/>
              </w:rPr>
              <w:t xml:space="preserve">А.Г. Мордкович, Т.Н. </w:t>
            </w:r>
            <w:proofErr w:type="spellStart"/>
            <w:r w:rsidRPr="00AC6A78">
              <w:rPr>
                <w:color w:val="000000"/>
                <w:spacing w:val="-3"/>
              </w:rPr>
              <w:t>Мишустина</w:t>
            </w:r>
            <w:proofErr w:type="spellEnd"/>
            <w:r w:rsidRPr="00AC6A78">
              <w:rPr>
                <w:color w:val="000000"/>
                <w:spacing w:val="-3"/>
              </w:rPr>
              <w:t xml:space="preserve">, Е.Е. </w:t>
            </w:r>
            <w:proofErr w:type="spellStart"/>
            <w:r w:rsidRPr="00AC6A78">
              <w:rPr>
                <w:color w:val="000000"/>
                <w:spacing w:val="-3"/>
              </w:rPr>
              <w:t>Тульчинская</w:t>
            </w:r>
            <w:proofErr w:type="spellEnd"/>
            <w:r w:rsidRPr="00AC6A78">
              <w:rPr>
                <w:color w:val="000000"/>
                <w:spacing w:val="-3"/>
              </w:rPr>
              <w:t>. Задачник. Алгебра – 7. Часть 2. Задачник.</w:t>
            </w:r>
            <w:r>
              <w:t xml:space="preserve"> – М.: Мнемозина, 2008</w:t>
            </w:r>
            <w:r w:rsidRPr="00AC6A78">
              <w:t>;</w:t>
            </w:r>
          </w:p>
        </w:tc>
      </w:tr>
    </w:tbl>
    <w:p w:rsidR="006D0348" w:rsidRDefault="006D0348" w:rsidP="006D0348">
      <w:pPr>
        <w:ind w:firstLine="708"/>
        <w:rPr>
          <w:rFonts w:ascii="Arial" w:hAnsi="Arial" w:cs="Arial"/>
        </w:rPr>
      </w:pPr>
    </w:p>
    <w:p w:rsidR="006D0348" w:rsidRDefault="006D0348"/>
    <w:p w:rsidR="005C7711" w:rsidRDefault="006D0348" w:rsidP="005C7711">
      <w:pPr>
        <w:keepNext/>
        <w:keepLines/>
        <w:jc w:val="center"/>
      </w:pPr>
      <w:r>
        <w:br w:type="page"/>
      </w:r>
    </w:p>
    <w:p w:rsidR="00AE6556" w:rsidRPr="00E52669" w:rsidRDefault="00AE6556" w:rsidP="00AE6556">
      <w:pPr>
        <w:pStyle w:val="FR2"/>
        <w:tabs>
          <w:tab w:val="left" w:pos="720"/>
        </w:tabs>
        <w:spacing w:line="240" w:lineRule="auto"/>
        <w:ind w:firstLine="34"/>
        <w:rPr>
          <w:szCs w:val="32"/>
        </w:rPr>
      </w:pPr>
      <w:r w:rsidRPr="00E52669">
        <w:rPr>
          <w:szCs w:val="32"/>
        </w:rPr>
        <w:lastRenderedPageBreak/>
        <w:t>Содержание программы</w:t>
      </w:r>
      <w:r>
        <w:rPr>
          <w:szCs w:val="32"/>
        </w:rPr>
        <w:t xml:space="preserve"> раздел алгебра.</w:t>
      </w:r>
    </w:p>
    <w:p w:rsidR="00AE6556" w:rsidRPr="00AE6556" w:rsidRDefault="00AE6556" w:rsidP="00AE6556">
      <w:pPr>
        <w:spacing w:line="254" w:lineRule="exact"/>
        <w:ind w:right="187"/>
        <w:rPr>
          <w:rFonts w:ascii="Times New Roman" w:hAnsi="Times New Roman" w:cs="Times New Roman"/>
          <w:color w:val="000000"/>
          <w:spacing w:val="-6"/>
          <w:sz w:val="24"/>
          <w:szCs w:val="24"/>
        </w:rPr>
      </w:pPr>
      <w:r w:rsidRPr="00AE6556">
        <w:rPr>
          <w:rFonts w:ascii="Times New Roman" w:hAnsi="Times New Roman" w:cs="Times New Roman"/>
          <w:b/>
          <w:sz w:val="24"/>
          <w:szCs w:val="24"/>
        </w:rPr>
        <w:t xml:space="preserve">Глава 1.Математический язык. Математическая модель. </w:t>
      </w:r>
      <w:r w:rsidRPr="00AE6556">
        <w:rPr>
          <w:rFonts w:ascii="Times New Roman" w:hAnsi="Times New Roman" w:cs="Times New Roman"/>
          <w:b/>
          <w:color w:val="000000"/>
          <w:spacing w:val="-6"/>
          <w:sz w:val="24"/>
          <w:szCs w:val="24"/>
        </w:rPr>
        <w:t>13 ч</w:t>
      </w:r>
    </w:p>
    <w:p w:rsidR="00AE6556" w:rsidRPr="00AE6556" w:rsidRDefault="00AE6556" w:rsidP="00AE6556">
      <w:pPr>
        <w:shd w:val="clear" w:color="auto" w:fill="FFFFFF"/>
        <w:spacing w:before="10" w:line="235" w:lineRule="exact"/>
        <w:rPr>
          <w:rFonts w:ascii="Times New Roman" w:hAnsi="Times New Roman" w:cs="Times New Roman"/>
          <w:b/>
          <w:color w:val="000000"/>
          <w:spacing w:val="-6"/>
          <w:sz w:val="24"/>
          <w:szCs w:val="24"/>
        </w:rPr>
      </w:pPr>
      <w:r w:rsidRPr="00AE6556">
        <w:rPr>
          <w:rFonts w:ascii="Times New Roman" w:hAnsi="Times New Roman" w:cs="Times New Roman"/>
          <w:b/>
          <w:color w:val="000000"/>
          <w:spacing w:val="-14"/>
          <w:sz w:val="24"/>
          <w:szCs w:val="24"/>
        </w:rPr>
        <w:t>Глава 2.</w:t>
      </w:r>
      <w:r w:rsidRPr="00AE6556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  <w:r w:rsidRPr="00AE6556">
        <w:rPr>
          <w:rFonts w:ascii="Times New Roman" w:hAnsi="Times New Roman" w:cs="Times New Roman"/>
          <w:b/>
          <w:sz w:val="24"/>
          <w:szCs w:val="24"/>
        </w:rPr>
        <w:t xml:space="preserve">Линейная функция. </w:t>
      </w:r>
      <w:r w:rsidRPr="00AE6556">
        <w:rPr>
          <w:rFonts w:ascii="Times New Roman" w:hAnsi="Times New Roman" w:cs="Times New Roman"/>
          <w:b/>
          <w:color w:val="000000"/>
          <w:spacing w:val="-6"/>
          <w:sz w:val="24"/>
          <w:szCs w:val="24"/>
        </w:rPr>
        <w:t>11 ч</w:t>
      </w:r>
    </w:p>
    <w:p w:rsidR="00AE6556" w:rsidRPr="00AE6556" w:rsidRDefault="00AE6556" w:rsidP="00AE6556">
      <w:pPr>
        <w:shd w:val="clear" w:color="auto" w:fill="FFFFFF"/>
        <w:spacing w:before="10" w:line="235" w:lineRule="exact"/>
        <w:rPr>
          <w:rFonts w:ascii="Times New Roman" w:hAnsi="Times New Roman" w:cs="Times New Roman"/>
          <w:b/>
          <w:color w:val="000000"/>
          <w:spacing w:val="-6"/>
          <w:sz w:val="24"/>
          <w:szCs w:val="24"/>
        </w:rPr>
      </w:pPr>
      <w:r w:rsidRPr="00AE6556">
        <w:rPr>
          <w:rFonts w:ascii="Times New Roman" w:hAnsi="Times New Roman" w:cs="Times New Roman"/>
          <w:b/>
          <w:bCs/>
          <w:color w:val="000000"/>
          <w:spacing w:val="-2"/>
          <w:sz w:val="24"/>
          <w:szCs w:val="24"/>
        </w:rPr>
        <w:t>Глава 3.</w:t>
      </w:r>
      <w:r w:rsidRPr="00AE6556">
        <w:rPr>
          <w:rFonts w:ascii="Times New Roman" w:hAnsi="Times New Roman" w:cs="Times New Roman"/>
          <w:b/>
          <w:sz w:val="24"/>
          <w:szCs w:val="24"/>
        </w:rPr>
        <w:t xml:space="preserve">  Системы двух линейных уравнений с двумя переменными. </w:t>
      </w:r>
      <w:r w:rsidRPr="00AE6556">
        <w:rPr>
          <w:rFonts w:ascii="Times New Roman" w:hAnsi="Times New Roman" w:cs="Times New Roman"/>
          <w:b/>
          <w:color w:val="000000"/>
          <w:spacing w:val="-6"/>
          <w:sz w:val="24"/>
          <w:szCs w:val="24"/>
        </w:rPr>
        <w:t>13 ч</w:t>
      </w:r>
    </w:p>
    <w:p w:rsidR="00AE6556" w:rsidRPr="00AE6556" w:rsidRDefault="00AE6556" w:rsidP="00AE6556">
      <w:pPr>
        <w:spacing w:line="254" w:lineRule="exact"/>
        <w:ind w:right="187"/>
        <w:rPr>
          <w:rFonts w:ascii="Times New Roman" w:hAnsi="Times New Roman" w:cs="Times New Roman"/>
          <w:b/>
          <w:color w:val="000000"/>
          <w:spacing w:val="-6"/>
          <w:sz w:val="24"/>
          <w:szCs w:val="24"/>
        </w:rPr>
      </w:pPr>
      <w:r w:rsidRPr="00AE6556">
        <w:rPr>
          <w:rFonts w:ascii="Times New Roman" w:hAnsi="Times New Roman" w:cs="Times New Roman"/>
          <w:b/>
          <w:bCs/>
          <w:color w:val="000000"/>
          <w:spacing w:val="-4"/>
          <w:sz w:val="24"/>
          <w:szCs w:val="24"/>
        </w:rPr>
        <w:t>Глава 4.</w:t>
      </w:r>
      <w:r w:rsidRPr="00AE6556">
        <w:rPr>
          <w:rFonts w:ascii="Times New Roman" w:hAnsi="Times New Roman" w:cs="Times New Roman"/>
          <w:b/>
          <w:sz w:val="24"/>
          <w:szCs w:val="24"/>
        </w:rPr>
        <w:t xml:space="preserve"> Степень с натуральным показателем и её свойства</w:t>
      </w:r>
      <w:r w:rsidRPr="00AE6556">
        <w:rPr>
          <w:rFonts w:ascii="Times New Roman" w:hAnsi="Times New Roman" w:cs="Times New Roman"/>
          <w:color w:val="000000"/>
          <w:spacing w:val="-6"/>
          <w:sz w:val="24"/>
          <w:szCs w:val="24"/>
        </w:rPr>
        <w:t xml:space="preserve"> </w:t>
      </w:r>
      <w:r w:rsidRPr="00AE6556">
        <w:rPr>
          <w:rFonts w:ascii="Times New Roman" w:hAnsi="Times New Roman" w:cs="Times New Roman"/>
          <w:b/>
          <w:color w:val="000000"/>
          <w:spacing w:val="-6"/>
          <w:sz w:val="24"/>
          <w:szCs w:val="24"/>
        </w:rPr>
        <w:t>6 ч</w:t>
      </w:r>
    </w:p>
    <w:p w:rsidR="00AE6556" w:rsidRPr="00AE6556" w:rsidRDefault="00AE6556" w:rsidP="00AE6556">
      <w:pPr>
        <w:shd w:val="clear" w:color="auto" w:fill="FFFFFF"/>
        <w:spacing w:before="10" w:line="235" w:lineRule="exact"/>
        <w:rPr>
          <w:rFonts w:ascii="Times New Roman" w:hAnsi="Times New Roman" w:cs="Times New Roman"/>
          <w:b/>
          <w:sz w:val="24"/>
          <w:szCs w:val="24"/>
        </w:rPr>
      </w:pPr>
      <w:r w:rsidRPr="00AE6556">
        <w:rPr>
          <w:rFonts w:ascii="Times New Roman" w:hAnsi="Times New Roman" w:cs="Times New Roman"/>
          <w:b/>
          <w:sz w:val="24"/>
          <w:szCs w:val="24"/>
        </w:rPr>
        <w:t xml:space="preserve">Глава 5. Одночлены. Арифметические операции над одночленами </w:t>
      </w:r>
      <w:r w:rsidRPr="00AE6556">
        <w:rPr>
          <w:rFonts w:ascii="Times New Roman" w:hAnsi="Times New Roman" w:cs="Times New Roman"/>
          <w:b/>
          <w:color w:val="000000"/>
          <w:spacing w:val="-6"/>
          <w:sz w:val="24"/>
          <w:szCs w:val="24"/>
        </w:rPr>
        <w:t>8 ч</w:t>
      </w:r>
    </w:p>
    <w:p w:rsidR="00AE6556" w:rsidRPr="00AE6556" w:rsidRDefault="00AE6556" w:rsidP="00AE6556">
      <w:pPr>
        <w:spacing w:line="254" w:lineRule="exact"/>
        <w:ind w:right="187"/>
        <w:rPr>
          <w:rFonts w:ascii="Times New Roman" w:hAnsi="Times New Roman" w:cs="Times New Roman"/>
          <w:b/>
          <w:color w:val="000000"/>
          <w:spacing w:val="-6"/>
          <w:sz w:val="24"/>
          <w:szCs w:val="24"/>
        </w:rPr>
      </w:pPr>
      <w:r w:rsidRPr="00AE6556">
        <w:rPr>
          <w:rFonts w:ascii="Times New Roman" w:hAnsi="Times New Roman" w:cs="Times New Roman"/>
          <w:b/>
          <w:bCs/>
          <w:color w:val="000000"/>
          <w:spacing w:val="-4"/>
          <w:sz w:val="24"/>
          <w:szCs w:val="24"/>
        </w:rPr>
        <w:t xml:space="preserve">Глава 6. </w:t>
      </w:r>
      <w:r w:rsidRPr="00AE6556">
        <w:rPr>
          <w:rFonts w:ascii="Times New Roman" w:hAnsi="Times New Roman" w:cs="Times New Roman"/>
          <w:b/>
          <w:sz w:val="24"/>
          <w:szCs w:val="24"/>
        </w:rPr>
        <w:t>Многочлены. Арифметические операции над многочленами</w:t>
      </w:r>
      <w:r w:rsidRPr="00AE6556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  <w:t xml:space="preserve"> </w:t>
      </w:r>
      <w:r w:rsidRPr="00AE6556">
        <w:rPr>
          <w:rFonts w:ascii="Times New Roman" w:hAnsi="Times New Roman" w:cs="Times New Roman"/>
          <w:b/>
          <w:color w:val="000000"/>
          <w:spacing w:val="-6"/>
          <w:sz w:val="24"/>
          <w:szCs w:val="24"/>
        </w:rPr>
        <w:t>15 ч</w:t>
      </w:r>
    </w:p>
    <w:p w:rsidR="00AE6556" w:rsidRPr="00AE6556" w:rsidRDefault="00AE6556" w:rsidP="00AE6556">
      <w:pPr>
        <w:spacing w:line="254" w:lineRule="exact"/>
        <w:ind w:right="187"/>
        <w:rPr>
          <w:rFonts w:ascii="Times New Roman" w:hAnsi="Times New Roman" w:cs="Times New Roman"/>
          <w:b/>
          <w:color w:val="000000"/>
          <w:spacing w:val="-6"/>
          <w:sz w:val="24"/>
          <w:szCs w:val="24"/>
        </w:rPr>
      </w:pPr>
      <w:r w:rsidRPr="00AE6556">
        <w:rPr>
          <w:rFonts w:ascii="Times New Roman" w:hAnsi="Times New Roman" w:cs="Times New Roman"/>
          <w:b/>
          <w:bCs/>
          <w:color w:val="000000"/>
          <w:spacing w:val="-10"/>
          <w:sz w:val="24"/>
          <w:szCs w:val="24"/>
        </w:rPr>
        <w:t xml:space="preserve">Глава 7.  </w:t>
      </w:r>
      <w:r w:rsidRPr="00AE6556">
        <w:rPr>
          <w:rFonts w:ascii="Times New Roman" w:hAnsi="Times New Roman" w:cs="Times New Roman"/>
          <w:b/>
          <w:sz w:val="24"/>
          <w:szCs w:val="24"/>
        </w:rPr>
        <w:t xml:space="preserve">Разложение многочленов на множители </w:t>
      </w:r>
      <w:r w:rsidRPr="00AE6556">
        <w:rPr>
          <w:rFonts w:ascii="Times New Roman" w:hAnsi="Times New Roman" w:cs="Times New Roman"/>
          <w:b/>
          <w:color w:val="000000"/>
          <w:spacing w:val="-6"/>
          <w:sz w:val="24"/>
          <w:szCs w:val="24"/>
        </w:rPr>
        <w:t>18 ч</w:t>
      </w:r>
    </w:p>
    <w:p w:rsidR="00AE6556" w:rsidRPr="00AE6556" w:rsidRDefault="00AE6556" w:rsidP="00AE6556">
      <w:pPr>
        <w:shd w:val="clear" w:color="auto" w:fill="FFFFFF"/>
        <w:spacing w:before="10" w:line="235" w:lineRule="exact"/>
        <w:ind w:left="426"/>
        <w:rPr>
          <w:rFonts w:ascii="Times New Roman" w:hAnsi="Times New Roman" w:cs="Times New Roman"/>
          <w:b/>
          <w:color w:val="000000"/>
          <w:spacing w:val="-6"/>
          <w:sz w:val="24"/>
          <w:szCs w:val="24"/>
        </w:rPr>
      </w:pPr>
      <w:r w:rsidRPr="00AE6556">
        <w:rPr>
          <w:rFonts w:ascii="Times New Roman" w:hAnsi="Times New Roman" w:cs="Times New Roman"/>
          <w:b/>
          <w:color w:val="000000"/>
          <w:spacing w:val="-6"/>
          <w:sz w:val="24"/>
          <w:szCs w:val="24"/>
        </w:rPr>
        <w:t>Глава 8.</w:t>
      </w:r>
      <w:r w:rsidRPr="00AE6556">
        <w:rPr>
          <w:rFonts w:ascii="Times New Roman" w:hAnsi="Times New Roman" w:cs="Times New Roman"/>
          <w:b/>
          <w:color w:val="000000"/>
          <w:spacing w:val="-4"/>
          <w:sz w:val="24"/>
          <w:szCs w:val="24"/>
        </w:rPr>
        <w:t xml:space="preserve"> </w:t>
      </w:r>
      <w:r w:rsidRPr="00AE6556">
        <w:rPr>
          <w:rFonts w:ascii="Times New Roman" w:hAnsi="Times New Roman" w:cs="Times New Roman"/>
          <w:b/>
          <w:sz w:val="24"/>
          <w:szCs w:val="24"/>
        </w:rPr>
        <w:t>Функция у=х</w:t>
      </w:r>
      <w:proofErr w:type="gramStart"/>
      <w:r w:rsidRPr="00AE6556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proofErr w:type="gramEnd"/>
      <w:r w:rsidRPr="00AE6556">
        <w:rPr>
          <w:rFonts w:ascii="Times New Roman" w:hAnsi="Times New Roman" w:cs="Times New Roman"/>
          <w:b/>
          <w:sz w:val="24"/>
          <w:szCs w:val="24"/>
          <w:vertAlign w:val="superscript"/>
        </w:rPr>
        <w:t xml:space="preserve"> </w:t>
      </w:r>
      <w:r w:rsidRPr="00AE6556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AE6556">
        <w:rPr>
          <w:rFonts w:ascii="Times New Roman" w:hAnsi="Times New Roman" w:cs="Times New Roman"/>
          <w:b/>
          <w:color w:val="000000"/>
          <w:spacing w:val="-6"/>
          <w:sz w:val="24"/>
          <w:szCs w:val="24"/>
        </w:rPr>
        <w:t>9 ч</w:t>
      </w:r>
    </w:p>
    <w:p w:rsidR="00AE6556" w:rsidRPr="00AE6556" w:rsidRDefault="00AE6556" w:rsidP="00AE6556">
      <w:pPr>
        <w:rPr>
          <w:rFonts w:ascii="Times New Roman" w:hAnsi="Times New Roman" w:cs="Times New Roman"/>
          <w:b/>
          <w:sz w:val="24"/>
          <w:szCs w:val="24"/>
        </w:rPr>
      </w:pPr>
      <w:r w:rsidRPr="00AE6556">
        <w:rPr>
          <w:rFonts w:ascii="Times New Roman" w:hAnsi="Times New Roman" w:cs="Times New Roman"/>
          <w:b/>
          <w:sz w:val="24"/>
          <w:szCs w:val="24"/>
        </w:rPr>
        <w:t>Повторение  10 ч.</w:t>
      </w:r>
    </w:p>
    <w:p w:rsidR="00487040" w:rsidRPr="00AE6556" w:rsidRDefault="00487040" w:rsidP="00487040">
      <w:pPr>
        <w:jc w:val="center"/>
        <w:rPr>
          <w:rFonts w:ascii="Times New Roman" w:hAnsi="Times New Roman" w:cs="Times New Roman"/>
          <w:sz w:val="28"/>
          <w:szCs w:val="28"/>
        </w:rPr>
      </w:pPr>
      <w:r w:rsidRPr="00AE6556">
        <w:rPr>
          <w:rFonts w:ascii="Times New Roman" w:hAnsi="Times New Roman" w:cs="Times New Roman"/>
          <w:b/>
          <w:bCs/>
          <w:sz w:val="28"/>
          <w:szCs w:val="28"/>
        </w:rPr>
        <w:t>Требования к математической подготовке раздел Алгебра</w:t>
      </w:r>
    </w:p>
    <w:p w:rsidR="00BB2F0E" w:rsidRPr="00AE6556" w:rsidRDefault="00BB2F0E" w:rsidP="00BB2F0E">
      <w:pPr>
        <w:pStyle w:val="a8"/>
        <w:rPr>
          <w:rFonts w:ascii="Times New Roman" w:hAnsi="Times New Roman" w:cs="Times New Roman"/>
          <w:b/>
          <w:sz w:val="28"/>
          <w:szCs w:val="28"/>
        </w:rPr>
      </w:pPr>
      <w:r w:rsidRPr="00AE6556">
        <w:rPr>
          <w:rFonts w:ascii="Times New Roman" w:hAnsi="Times New Roman" w:cs="Times New Roman"/>
          <w:b/>
          <w:bCs/>
          <w:sz w:val="28"/>
          <w:szCs w:val="28"/>
        </w:rPr>
        <w:t>Тема 1. «</w:t>
      </w:r>
      <w:r w:rsidRPr="00AE6556">
        <w:rPr>
          <w:rFonts w:ascii="Times New Roman" w:hAnsi="Times New Roman" w:cs="Times New Roman"/>
          <w:b/>
          <w:sz w:val="28"/>
          <w:szCs w:val="28"/>
        </w:rPr>
        <w:t>Математический язык. Математическая модель</w:t>
      </w:r>
      <w:proofErr w:type="gramStart"/>
      <w:r w:rsidRPr="00AE6556">
        <w:rPr>
          <w:rFonts w:ascii="Times New Roman" w:hAnsi="Times New Roman" w:cs="Times New Roman"/>
          <w:b/>
          <w:sz w:val="28"/>
          <w:szCs w:val="28"/>
        </w:rPr>
        <w:t>.</w:t>
      </w:r>
      <w:r w:rsidRPr="00AE6556">
        <w:rPr>
          <w:rFonts w:ascii="Times New Roman" w:hAnsi="Times New Roman" w:cs="Times New Roman"/>
          <w:b/>
          <w:bCs/>
          <w:sz w:val="28"/>
          <w:szCs w:val="28"/>
        </w:rPr>
        <w:t xml:space="preserve">» </w:t>
      </w:r>
      <w:proofErr w:type="gramEnd"/>
    </w:p>
    <w:p w:rsidR="00BB2F0E" w:rsidRPr="00AE6556" w:rsidRDefault="00BB2F0E" w:rsidP="00AE6556">
      <w:pPr>
        <w:pStyle w:val="a8"/>
        <w:rPr>
          <w:rFonts w:ascii="Times New Roman" w:hAnsi="Times New Roman" w:cs="Times New Roman"/>
          <w:b/>
          <w:i/>
          <w:sz w:val="24"/>
          <w:szCs w:val="24"/>
        </w:rPr>
      </w:pPr>
      <w:r>
        <w:t> </w:t>
      </w:r>
      <w:r w:rsidRPr="00AE6556">
        <w:rPr>
          <w:rFonts w:ascii="Times New Roman" w:hAnsi="Times New Roman" w:cs="Times New Roman"/>
          <w:b/>
          <w:i/>
          <w:sz w:val="24"/>
          <w:szCs w:val="24"/>
        </w:rPr>
        <w:t xml:space="preserve">Уровень обязательной подготовки </w:t>
      </w:r>
      <w:proofErr w:type="gramStart"/>
      <w:r w:rsidRPr="00AE6556">
        <w:rPr>
          <w:rFonts w:ascii="Times New Roman" w:hAnsi="Times New Roman" w:cs="Times New Roman"/>
          <w:b/>
          <w:i/>
          <w:sz w:val="24"/>
          <w:szCs w:val="24"/>
        </w:rPr>
        <w:t>обучающегося</w:t>
      </w:r>
      <w:proofErr w:type="gramEnd"/>
    </w:p>
    <w:p w:rsidR="00BB2F0E" w:rsidRPr="00AE6556" w:rsidRDefault="00BB2F0E" w:rsidP="00AE6556">
      <w:pPr>
        <w:pStyle w:val="a8"/>
        <w:numPr>
          <w:ilvl w:val="0"/>
          <w:numId w:val="27"/>
        </w:numPr>
        <w:rPr>
          <w:rFonts w:ascii="Times New Roman" w:hAnsi="Times New Roman" w:cs="Times New Roman"/>
          <w:sz w:val="24"/>
          <w:szCs w:val="24"/>
        </w:rPr>
      </w:pPr>
      <w:r w:rsidRPr="00AE6556">
        <w:rPr>
          <w:rFonts w:ascii="Times New Roman" w:hAnsi="Times New Roman" w:cs="Times New Roman"/>
          <w:sz w:val="24"/>
          <w:szCs w:val="24"/>
        </w:rPr>
        <w:t>Уметь осуществлять в выражениях и формулах числовые подстановки и выполнять соответствующие вычисления.</w:t>
      </w:r>
    </w:p>
    <w:p w:rsidR="00BB2F0E" w:rsidRPr="00AE6556" w:rsidRDefault="00BB2F0E" w:rsidP="00AE6556">
      <w:pPr>
        <w:pStyle w:val="a8"/>
        <w:numPr>
          <w:ilvl w:val="0"/>
          <w:numId w:val="27"/>
        </w:numPr>
        <w:rPr>
          <w:rFonts w:ascii="Times New Roman" w:hAnsi="Times New Roman" w:cs="Times New Roman"/>
          <w:sz w:val="24"/>
          <w:szCs w:val="24"/>
        </w:rPr>
      </w:pPr>
      <w:r w:rsidRPr="00AE6556">
        <w:rPr>
          <w:rFonts w:ascii="Times New Roman" w:hAnsi="Times New Roman" w:cs="Times New Roman"/>
          <w:sz w:val="24"/>
          <w:szCs w:val="24"/>
        </w:rPr>
        <w:t xml:space="preserve">Уметь осуществлять подстановку одного выражения в другое. </w:t>
      </w:r>
    </w:p>
    <w:p w:rsidR="00BB2F0E" w:rsidRPr="00AE6556" w:rsidRDefault="00BB2F0E" w:rsidP="00AE6556">
      <w:pPr>
        <w:pStyle w:val="a8"/>
        <w:numPr>
          <w:ilvl w:val="0"/>
          <w:numId w:val="27"/>
        </w:numPr>
        <w:rPr>
          <w:rFonts w:ascii="Times New Roman" w:hAnsi="Times New Roman" w:cs="Times New Roman"/>
          <w:sz w:val="24"/>
          <w:szCs w:val="24"/>
        </w:rPr>
      </w:pPr>
      <w:r w:rsidRPr="00AE6556">
        <w:rPr>
          <w:rFonts w:ascii="Times New Roman" w:hAnsi="Times New Roman" w:cs="Times New Roman"/>
          <w:sz w:val="24"/>
          <w:szCs w:val="24"/>
        </w:rPr>
        <w:t>Уметь выражать из формул одну переменную через остальные.</w:t>
      </w:r>
    </w:p>
    <w:p w:rsidR="00BB2F0E" w:rsidRPr="00AE6556" w:rsidRDefault="00BB2F0E" w:rsidP="00AE6556">
      <w:pPr>
        <w:pStyle w:val="a8"/>
        <w:numPr>
          <w:ilvl w:val="0"/>
          <w:numId w:val="27"/>
        </w:numPr>
        <w:rPr>
          <w:rFonts w:ascii="Times New Roman" w:hAnsi="Times New Roman" w:cs="Times New Roman"/>
          <w:sz w:val="24"/>
          <w:szCs w:val="24"/>
        </w:rPr>
      </w:pPr>
      <w:r w:rsidRPr="00AE6556">
        <w:rPr>
          <w:rFonts w:ascii="Times New Roman" w:hAnsi="Times New Roman" w:cs="Times New Roman"/>
          <w:sz w:val="24"/>
          <w:szCs w:val="24"/>
        </w:rPr>
        <w:t xml:space="preserve">Уметь решать уравнения с одной переменной, сводящиеся к </w:t>
      </w:r>
      <w:proofErr w:type="gramStart"/>
      <w:r w:rsidRPr="00AE6556">
        <w:rPr>
          <w:rFonts w:ascii="Times New Roman" w:hAnsi="Times New Roman" w:cs="Times New Roman"/>
          <w:sz w:val="24"/>
          <w:szCs w:val="24"/>
        </w:rPr>
        <w:t>линейным</w:t>
      </w:r>
      <w:proofErr w:type="gramEnd"/>
      <w:r w:rsidRPr="00AE655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B2F0E" w:rsidRPr="00AE6556" w:rsidRDefault="00BB2F0E" w:rsidP="00AE6556">
      <w:pPr>
        <w:pStyle w:val="a8"/>
        <w:rPr>
          <w:rFonts w:ascii="Times New Roman" w:hAnsi="Times New Roman" w:cs="Times New Roman"/>
          <w:b/>
          <w:i/>
          <w:sz w:val="24"/>
          <w:szCs w:val="24"/>
        </w:rPr>
      </w:pPr>
      <w:r w:rsidRPr="00AE6556">
        <w:rPr>
          <w:rFonts w:ascii="Times New Roman" w:hAnsi="Times New Roman" w:cs="Times New Roman"/>
          <w:b/>
          <w:i/>
          <w:sz w:val="24"/>
          <w:szCs w:val="24"/>
        </w:rPr>
        <w:t>Уровень</w:t>
      </w:r>
      <w:r w:rsidRPr="00AE6556">
        <w:rPr>
          <w:rFonts w:ascii="Times New Roman" w:hAnsi="Times New Roman" w:cs="Times New Roman"/>
          <w:sz w:val="24"/>
          <w:szCs w:val="24"/>
        </w:rPr>
        <w:t xml:space="preserve"> </w:t>
      </w:r>
      <w:r w:rsidRPr="00AE6556">
        <w:rPr>
          <w:rFonts w:ascii="Times New Roman" w:hAnsi="Times New Roman" w:cs="Times New Roman"/>
          <w:b/>
          <w:i/>
          <w:sz w:val="24"/>
          <w:szCs w:val="24"/>
        </w:rPr>
        <w:t xml:space="preserve">возможной подготовки </w:t>
      </w:r>
      <w:proofErr w:type="gramStart"/>
      <w:r w:rsidRPr="00AE6556">
        <w:rPr>
          <w:rFonts w:ascii="Times New Roman" w:hAnsi="Times New Roman" w:cs="Times New Roman"/>
          <w:b/>
          <w:i/>
          <w:sz w:val="24"/>
          <w:szCs w:val="24"/>
        </w:rPr>
        <w:t>обучающегося</w:t>
      </w:r>
      <w:proofErr w:type="gramEnd"/>
    </w:p>
    <w:p w:rsidR="00BB2F0E" w:rsidRPr="00AE6556" w:rsidRDefault="00BB2F0E" w:rsidP="00AE6556">
      <w:pPr>
        <w:pStyle w:val="a8"/>
        <w:numPr>
          <w:ilvl w:val="0"/>
          <w:numId w:val="28"/>
        </w:numPr>
        <w:rPr>
          <w:rFonts w:ascii="Times New Roman" w:hAnsi="Times New Roman" w:cs="Times New Roman"/>
          <w:sz w:val="24"/>
          <w:szCs w:val="24"/>
        </w:rPr>
      </w:pPr>
      <w:proofErr w:type="gramStart"/>
      <w:r w:rsidRPr="00AE6556">
        <w:rPr>
          <w:rFonts w:ascii="Times New Roman" w:hAnsi="Times New Roman" w:cs="Times New Roman"/>
          <w:sz w:val="24"/>
          <w:szCs w:val="24"/>
        </w:rPr>
        <w:t>Знать</w:t>
      </w:r>
      <w:proofErr w:type="gramEnd"/>
      <w:r w:rsidRPr="00AE6556">
        <w:rPr>
          <w:rFonts w:ascii="Times New Roman" w:hAnsi="Times New Roman" w:cs="Times New Roman"/>
          <w:sz w:val="24"/>
          <w:szCs w:val="24"/>
        </w:rPr>
        <w:t xml:space="preserve"> как используются математические формулы для решения математических и практических задач. </w:t>
      </w:r>
    </w:p>
    <w:p w:rsidR="00BB2F0E" w:rsidRPr="00AE6556" w:rsidRDefault="00BB2F0E" w:rsidP="00AE6556">
      <w:pPr>
        <w:pStyle w:val="a8"/>
        <w:numPr>
          <w:ilvl w:val="0"/>
          <w:numId w:val="28"/>
        </w:numPr>
        <w:rPr>
          <w:rFonts w:ascii="Times New Roman" w:hAnsi="Times New Roman" w:cs="Times New Roman"/>
          <w:sz w:val="24"/>
          <w:szCs w:val="24"/>
        </w:rPr>
      </w:pPr>
      <w:r w:rsidRPr="00AE6556">
        <w:rPr>
          <w:rFonts w:ascii="Times New Roman" w:hAnsi="Times New Roman" w:cs="Times New Roman"/>
          <w:sz w:val="24"/>
          <w:szCs w:val="24"/>
        </w:rPr>
        <w:t xml:space="preserve">Уметь использовать приобретенные знания и умения в практической деятельности и повседневной жизни для выполнения расчетов по формулам, составления формул, выражающих зависимости между реальными величинами. </w:t>
      </w:r>
    </w:p>
    <w:p w:rsidR="00BB2F0E" w:rsidRPr="00AE6556" w:rsidRDefault="00BB2F0E" w:rsidP="00AE6556">
      <w:pPr>
        <w:pStyle w:val="a8"/>
        <w:numPr>
          <w:ilvl w:val="0"/>
          <w:numId w:val="28"/>
        </w:numPr>
        <w:rPr>
          <w:rFonts w:ascii="Times New Roman" w:hAnsi="Times New Roman" w:cs="Times New Roman"/>
          <w:sz w:val="24"/>
          <w:szCs w:val="24"/>
        </w:rPr>
      </w:pPr>
      <w:r w:rsidRPr="00AE6556">
        <w:rPr>
          <w:rFonts w:ascii="Times New Roman" w:hAnsi="Times New Roman" w:cs="Times New Roman"/>
          <w:sz w:val="24"/>
          <w:szCs w:val="24"/>
        </w:rPr>
        <w:t xml:space="preserve">Уметь составлять математическую модель реальной ситуации, используя математический язык. </w:t>
      </w:r>
    </w:p>
    <w:p w:rsidR="00BB2F0E" w:rsidRPr="00AE6556" w:rsidRDefault="00BB2F0E" w:rsidP="00AE6556">
      <w:pPr>
        <w:pStyle w:val="a8"/>
        <w:numPr>
          <w:ilvl w:val="0"/>
          <w:numId w:val="28"/>
        </w:numPr>
        <w:rPr>
          <w:rFonts w:ascii="Times New Roman" w:hAnsi="Times New Roman" w:cs="Times New Roman"/>
          <w:sz w:val="24"/>
          <w:szCs w:val="24"/>
        </w:rPr>
      </w:pPr>
      <w:r w:rsidRPr="00AE6556">
        <w:rPr>
          <w:rFonts w:ascii="Times New Roman" w:hAnsi="Times New Roman" w:cs="Times New Roman"/>
          <w:sz w:val="24"/>
          <w:szCs w:val="24"/>
        </w:rPr>
        <w:t>Уметь решать текстовые задачи, выделяя три этапа математического моделирования.</w:t>
      </w:r>
    </w:p>
    <w:p w:rsidR="00BB2F0E" w:rsidRPr="00AE6556" w:rsidRDefault="00BB2F0E" w:rsidP="00AE6556">
      <w:pPr>
        <w:pStyle w:val="a8"/>
        <w:numPr>
          <w:ilvl w:val="0"/>
          <w:numId w:val="28"/>
        </w:numPr>
        <w:rPr>
          <w:rFonts w:ascii="Times New Roman" w:hAnsi="Times New Roman" w:cs="Times New Roman"/>
          <w:sz w:val="24"/>
          <w:szCs w:val="24"/>
        </w:rPr>
      </w:pPr>
      <w:proofErr w:type="gramStart"/>
      <w:r w:rsidRPr="00AE6556">
        <w:rPr>
          <w:rFonts w:ascii="Times New Roman" w:hAnsi="Times New Roman" w:cs="Times New Roman"/>
          <w:sz w:val="24"/>
          <w:szCs w:val="24"/>
        </w:rPr>
        <w:t>Знать</w:t>
      </w:r>
      <w:proofErr w:type="gramEnd"/>
      <w:r w:rsidRPr="00AE6556">
        <w:rPr>
          <w:rFonts w:ascii="Times New Roman" w:hAnsi="Times New Roman" w:cs="Times New Roman"/>
          <w:sz w:val="24"/>
          <w:szCs w:val="24"/>
        </w:rPr>
        <w:t xml:space="preserve"> как используются уравнения для решения математических и практических задач. </w:t>
      </w:r>
    </w:p>
    <w:p w:rsidR="00BB2F0E" w:rsidRPr="00AE6556" w:rsidRDefault="00BB2F0E" w:rsidP="00AE6556">
      <w:pPr>
        <w:pStyle w:val="a8"/>
        <w:numPr>
          <w:ilvl w:val="0"/>
          <w:numId w:val="28"/>
        </w:numPr>
        <w:rPr>
          <w:rFonts w:ascii="Times New Roman" w:hAnsi="Times New Roman" w:cs="Times New Roman"/>
          <w:sz w:val="24"/>
          <w:szCs w:val="24"/>
        </w:rPr>
      </w:pPr>
      <w:r w:rsidRPr="00AE6556">
        <w:rPr>
          <w:rFonts w:ascii="Times New Roman" w:hAnsi="Times New Roman" w:cs="Times New Roman"/>
          <w:sz w:val="24"/>
          <w:szCs w:val="24"/>
        </w:rPr>
        <w:t>Понимать, что уравнения – это математический аппарат решения разнообразных задач из математики, смежных областей знаний, практики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520"/>
        <w:gridCol w:w="7266"/>
      </w:tblGrid>
      <w:tr w:rsidR="00BB2F0E" w:rsidTr="00BB2F0E">
        <w:tc>
          <w:tcPr>
            <w:tcW w:w="7566" w:type="dxa"/>
          </w:tcPr>
          <w:p w:rsidR="00BB2F0E" w:rsidRDefault="00BB2F0E" w:rsidP="00BB2F0E">
            <w:pPr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lastRenderedPageBreak/>
              <w:t>Уровень обязательной подготовки выпускника</w:t>
            </w:r>
          </w:p>
          <w:p w:rsidR="00BB2F0E" w:rsidRDefault="00BB2F0E" w:rsidP="00BB2F0E">
            <w:pPr>
              <w:rPr>
                <w:b/>
                <w:bCs/>
                <w:i/>
                <w:iCs/>
              </w:rPr>
            </w:pPr>
          </w:p>
          <w:p w:rsidR="00BB2F0E" w:rsidRDefault="00BB2F0E" w:rsidP="00BB2F0E">
            <w:pPr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  <w:noProof/>
                <w:lang w:eastAsia="ja-JP"/>
              </w:rPr>
              <w:drawing>
                <wp:inline distT="0" distB="0" distL="0" distR="0">
                  <wp:extent cx="4736804" cy="1703807"/>
                  <wp:effectExtent l="19050" t="0" r="0" b="0"/>
                  <wp:docPr id="5" name="Рисунок 5" descr="rp7mr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rp7mr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36660" cy="1703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2F0E" w:rsidRDefault="00BB2F0E" w:rsidP="00BB2F0E"/>
        </w:tc>
        <w:tc>
          <w:tcPr>
            <w:tcW w:w="7220" w:type="dxa"/>
          </w:tcPr>
          <w:p w:rsidR="00BB2F0E" w:rsidRDefault="00BB2F0E" w:rsidP="00BB2F0E">
            <w:pPr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Уровень возможной подготовки выпускника</w:t>
            </w:r>
          </w:p>
          <w:p w:rsidR="00BB2F0E" w:rsidRDefault="00BB2F0E" w:rsidP="00BB2F0E">
            <w:pPr>
              <w:rPr>
                <w:b/>
                <w:bCs/>
                <w:i/>
                <w:iCs/>
              </w:rPr>
            </w:pPr>
          </w:p>
          <w:p w:rsidR="00BB2F0E" w:rsidRPr="00150623" w:rsidRDefault="00BB2F0E" w:rsidP="00487040">
            <w:pPr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  <w:noProof/>
                <w:lang w:eastAsia="ja-JP"/>
              </w:rPr>
              <w:drawing>
                <wp:inline distT="0" distB="0" distL="0" distR="0">
                  <wp:extent cx="4571773" cy="1754659"/>
                  <wp:effectExtent l="19050" t="0" r="227" b="0"/>
                  <wp:docPr id="1" name="Рисунок 6" descr="rp7mr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rp7mr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1704" cy="17546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2F0E" w:rsidRDefault="00BB2F0E" w:rsidP="00BB2F0E">
      <w:pPr>
        <w:rPr>
          <w:rFonts w:ascii="Times New Roman" w:hAnsi="Times New Roman" w:cs="Times New Roman"/>
          <w:b/>
          <w:bCs/>
          <w:sz w:val="28"/>
          <w:szCs w:val="28"/>
        </w:rPr>
      </w:pPr>
      <w:r w:rsidRPr="00BB2F0E">
        <w:rPr>
          <w:rFonts w:ascii="Times New Roman" w:hAnsi="Times New Roman" w:cs="Times New Roman"/>
          <w:b/>
          <w:bCs/>
          <w:sz w:val="28"/>
          <w:szCs w:val="28"/>
        </w:rPr>
        <w:t xml:space="preserve">Тема 2. «Линейная функция и ее график» </w:t>
      </w:r>
    </w:p>
    <w:p w:rsidR="00BB2F0E" w:rsidRPr="00527983" w:rsidRDefault="00BB2F0E" w:rsidP="00BB2F0E">
      <w:pPr>
        <w:rPr>
          <w:rFonts w:ascii="Times New Roman" w:hAnsi="Times New Roman" w:cs="Times New Roman"/>
          <w:sz w:val="24"/>
          <w:szCs w:val="24"/>
        </w:rPr>
      </w:pPr>
      <w:r w:rsidRPr="00527983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Уровень обязательной подготовки </w:t>
      </w:r>
      <w:proofErr w:type="gramStart"/>
      <w:r w:rsidRPr="00527983">
        <w:rPr>
          <w:rFonts w:ascii="Times New Roman" w:hAnsi="Times New Roman" w:cs="Times New Roman"/>
          <w:b/>
          <w:bCs/>
          <w:i/>
          <w:iCs/>
          <w:sz w:val="24"/>
          <w:szCs w:val="24"/>
        </w:rPr>
        <w:t>обучающегося</w:t>
      </w:r>
      <w:proofErr w:type="gramEnd"/>
    </w:p>
    <w:p w:rsidR="00BB2F0E" w:rsidRPr="00527983" w:rsidRDefault="00BB2F0E" w:rsidP="00BB2F0E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7983">
        <w:rPr>
          <w:rFonts w:ascii="Times New Roman" w:hAnsi="Times New Roman" w:cs="Times New Roman"/>
          <w:sz w:val="24"/>
          <w:szCs w:val="24"/>
        </w:rPr>
        <w:t xml:space="preserve">Уметь находить значения линейной функции, заданной формулой, графиком по ее аргументу. </w:t>
      </w:r>
    </w:p>
    <w:p w:rsidR="00BB2F0E" w:rsidRPr="00527983" w:rsidRDefault="00BB2F0E" w:rsidP="00BB2F0E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7983">
        <w:rPr>
          <w:rFonts w:ascii="Times New Roman" w:hAnsi="Times New Roman" w:cs="Times New Roman"/>
          <w:sz w:val="24"/>
          <w:szCs w:val="24"/>
        </w:rPr>
        <w:t>Уметь находить значение аргумента по значению линейной функции, заданной графиком.</w:t>
      </w:r>
    </w:p>
    <w:p w:rsidR="00BB2F0E" w:rsidRPr="00527983" w:rsidRDefault="00BB2F0E" w:rsidP="00BB2F0E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7983">
        <w:rPr>
          <w:rFonts w:ascii="Times New Roman" w:hAnsi="Times New Roman" w:cs="Times New Roman"/>
          <w:sz w:val="24"/>
          <w:szCs w:val="24"/>
        </w:rPr>
        <w:t>Правильно употреблять функциональную терминологию.</w:t>
      </w:r>
    </w:p>
    <w:p w:rsidR="00BB2F0E" w:rsidRPr="00527983" w:rsidRDefault="00BB2F0E" w:rsidP="00BB2F0E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7983">
        <w:rPr>
          <w:rFonts w:ascii="Times New Roman" w:hAnsi="Times New Roman" w:cs="Times New Roman"/>
          <w:sz w:val="24"/>
          <w:szCs w:val="24"/>
        </w:rPr>
        <w:t>Уметь на координатной плоскости строить график уравнения, график линейной функции.</w:t>
      </w:r>
    </w:p>
    <w:p w:rsidR="00BB2F0E" w:rsidRPr="00527983" w:rsidRDefault="00BB2F0E" w:rsidP="00BB2F0E">
      <w:pPr>
        <w:rPr>
          <w:rFonts w:ascii="Times New Roman" w:hAnsi="Times New Roman" w:cs="Times New Roman"/>
          <w:b/>
          <w:sz w:val="24"/>
          <w:szCs w:val="24"/>
        </w:rPr>
      </w:pPr>
      <w:r w:rsidRPr="00527983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Уровень возможной подготовки </w:t>
      </w:r>
      <w:proofErr w:type="gramStart"/>
      <w:r w:rsidRPr="00527983">
        <w:rPr>
          <w:rFonts w:ascii="Times New Roman" w:hAnsi="Times New Roman" w:cs="Times New Roman"/>
          <w:b/>
          <w:i/>
          <w:iCs/>
          <w:sz w:val="24"/>
          <w:szCs w:val="24"/>
        </w:rPr>
        <w:t>обучающегося</w:t>
      </w:r>
      <w:proofErr w:type="gramEnd"/>
    </w:p>
    <w:p w:rsidR="00BB2F0E" w:rsidRPr="00527983" w:rsidRDefault="00BB2F0E" w:rsidP="00BB2F0E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7983">
        <w:rPr>
          <w:rFonts w:ascii="Times New Roman" w:hAnsi="Times New Roman" w:cs="Times New Roman"/>
          <w:sz w:val="24"/>
          <w:szCs w:val="24"/>
        </w:rPr>
        <w:t>Понимать, что функция – это математическая модель, позволяющая описывать и изучать разнообразные зависимости между реал</w:t>
      </w:r>
      <w:r w:rsidRPr="00527983">
        <w:rPr>
          <w:rFonts w:ascii="Times New Roman" w:hAnsi="Times New Roman" w:cs="Times New Roman"/>
          <w:sz w:val="24"/>
          <w:szCs w:val="24"/>
        </w:rPr>
        <w:t>ь</w:t>
      </w:r>
      <w:r w:rsidRPr="00527983">
        <w:rPr>
          <w:rFonts w:ascii="Times New Roman" w:hAnsi="Times New Roman" w:cs="Times New Roman"/>
          <w:sz w:val="24"/>
          <w:szCs w:val="24"/>
        </w:rPr>
        <w:t>ными величинами.</w:t>
      </w:r>
    </w:p>
    <w:p w:rsidR="00BB2F0E" w:rsidRPr="00527983" w:rsidRDefault="00BB2F0E" w:rsidP="00BB2F0E">
      <w:pPr>
        <w:numPr>
          <w:ilvl w:val="0"/>
          <w:numId w:val="1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7983">
        <w:rPr>
          <w:rFonts w:ascii="Times New Roman" w:hAnsi="Times New Roman" w:cs="Times New Roman"/>
          <w:sz w:val="24"/>
          <w:szCs w:val="24"/>
        </w:rPr>
        <w:t>Уметь использовать приобретенные знания и умения в практической деятельности и повседневной жизни для интерпретации граф</w:t>
      </w:r>
      <w:r w:rsidRPr="00527983">
        <w:rPr>
          <w:rFonts w:ascii="Times New Roman" w:hAnsi="Times New Roman" w:cs="Times New Roman"/>
          <w:sz w:val="24"/>
          <w:szCs w:val="24"/>
        </w:rPr>
        <w:t>и</w:t>
      </w:r>
      <w:r w:rsidRPr="00527983">
        <w:rPr>
          <w:rFonts w:ascii="Times New Roman" w:hAnsi="Times New Roman" w:cs="Times New Roman"/>
          <w:sz w:val="24"/>
          <w:szCs w:val="24"/>
        </w:rPr>
        <w:t>ков реальных зависимостей между величинами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170"/>
        <w:gridCol w:w="7616"/>
      </w:tblGrid>
      <w:tr w:rsidR="00BB2F0E" w:rsidTr="00BB2F0E">
        <w:tc>
          <w:tcPr>
            <w:tcW w:w="7393" w:type="dxa"/>
          </w:tcPr>
          <w:p w:rsidR="00BB2F0E" w:rsidRDefault="00BB2F0E" w:rsidP="00BB2F0E">
            <w:pPr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Уровень обязательной подготовки выпускника</w:t>
            </w:r>
          </w:p>
          <w:p w:rsidR="00BB2F0E" w:rsidRDefault="00BB2F0E" w:rsidP="00BB2F0E">
            <w:pPr>
              <w:rPr>
                <w:sz w:val="28"/>
                <w:szCs w:val="28"/>
              </w:rPr>
            </w:pPr>
            <w:r>
              <w:rPr>
                <w:b/>
                <w:bCs/>
                <w:i/>
                <w:iCs/>
                <w:noProof/>
                <w:lang w:eastAsia="ja-JP"/>
              </w:rPr>
              <w:drawing>
                <wp:inline distT="0" distB="0" distL="0" distR="0">
                  <wp:extent cx="4688840" cy="885190"/>
                  <wp:effectExtent l="19050" t="0" r="0" b="0"/>
                  <wp:docPr id="19" name="Рисунок 19" descr="rp7mr0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rp7mr0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88840" cy="8851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93" w:type="dxa"/>
          </w:tcPr>
          <w:p w:rsidR="00BB2F0E" w:rsidRDefault="00BB2F0E" w:rsidP="00BB2F0E">
            <w:pPr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Уровень возможной подготовки выпускника</w:t>
            </w:r>
          </w:p>
          <w:p w:rsidR="00BB2F0E" w:rsidRDefault="00BB2F0E" w:rsidP="00BB2F0E">
            <w:pPr>
              <w:rPr>
                <w:sz w:val="28"/>
                <w:szCs w:val="28"/>
              </w:rPr>
            </w:pPr>
            <w:r>
              <w:rPr>
                <w:b/>
                <w:bCs/>
                <w:i/>
                <w:iCs/>
                <w:noProof/>
                <w:lang w:eastAsia="ja-JP"/>
              </w:rPr>
              <w:drawing>
                <wp:inline distT="0" distB="0" distL="0" distR="0">
                  <wp:extent cx="4990465" cy="1089660"/>
                  <wp:effectExtent l="19050" t="0" r="0" b="0"/>
                  <wp:docPr id="24" name="Рисунок 24" descr="rp7mr0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rp7mr0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90465" cy="1089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B2F0E" w:rsidRPr="00150623" w:rsidRDefault="00BB2F0E" w:rsidP="00150623">
      <w:pPr>
        <w:pStyle w:val="a8"/>
        <w:rPr>
          <w:rFonts w:ascii="Times New Roman" w:hAnsi="Times New Roman" w:cs="Times New Roman"/>
          <w:b/>
          <w:sz w:val="28"/>
          <w:szCs w:val="28"/>
        </w:rPr>
      </w:pPr>
      <w:r w:rsidRPr="00150623">
        <w:rPr>
          <w:rFonts w:ascii="Times New Roman" w:hAnsi="Times New Roman" w:cs="Times New Roman"/>
          <w:b/>
          <w:sz w:val="28"/>
          <w:szCs w:val="28"/>
        </w:rPr>
        <w:lastRenderedPageBreak/>
        <w:t xml:space="preserve">Тема 3 «Система двух линейных уравнений с двумя переменными» </w:t>
      </w:r>
    </w:p>
    <w:p w:rsidR="00BB2F0E" w:rsidRPr="00150623" w:rsidRDefault="00BB2F0E" w:rsidP="00150623">
      <w:pPr>
        <w:pStyle w:val="a8"/>
        <w:rPr>
          <w:rFonts w:ascii="Times New Roman" w:hAnsi="Times New Roman" w:cs="Times New Roman"/>
          <w:b/>
          <w:sz w:val="28"/>
          <w:szCs w:val="28"/>
        </w:rPr>
      </w:pPr>
      <w:r w:rsidRPr="00150623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Уровень обязательной подготовки </w:t>
      </w:r>
      <w:proofErr w:type="gramStart"/>
      <w:r w:rsidRPr="00150623">
        <w:rPr>
          <w:rFonts w:ascii="Times New Roman" w:hAnsi="Times New Roman" w:cs="Times New Roman"/>
          <w:b/>
          <w:i/>
          <w:iCs/>
          <w:sz w:val="28"/>
          <w:szCs w:val="28"/>
        </w:rPr>
        <w:t>обучающегося</w:t>
      </w:r>
      <w:proofErr w:type="gramEnd"/>
    </w:p>
    <w:p w:rsidR="00BB2F0E" w:rsidRPr="00150623" w:rsidRDefault="00BB2F0E" w:rsidP="00150623">
      <w:pPr>
        <w:pStyle w:val="a8"/>
        <w:rPr>
          <w:rFonts w:ascii="Times New Roman" w:hAnsi="Times New Roman" w:cs="Times New Roman"/>
          <w:sz w:val="28"/>
          <w:szCs w:val="28"/>
        </w:rPr>
      </w:pPr>
      <w:r w:rsidRPr="00150623">
        <w:rPr>
          <w:rFonts w:ascii="Times New Roman" w:hAnsi="Times New Roman" w:cs="Times New Roman"/>
          <w:sz w:val="28"/>
          <w:szCs w:val="28"/>
        </w:rPr>
        <w:t xml:space="preserve">Уметь решать системы линейных двух уравнений с двумя переменными. </w:t>
      </w:r>
    </w:p>
    <w:p w:rsidR="00BB2F0E" w:rsidRPr="00150623" w:rsidRDefault="00BB2F0E" w:rsidP="00150623">
      <w:pPr>
        <w:pStyle w:val="a8"/>
        <w:rPr>
          <w:rFonts w:ascii="Times New Roman" w:hAnsi="Times New Roman" w:cs="Times New Roman"/>
          <w:sz w:val="28"/>
          <w:szCs w:val="28"/>
        </w:rPr>
      </w:pPr>
      <w:r w:rsidRPr="00150623">
        <w:rPr>
          <w:rFonts w:ascii="Times New Roman" w:hAnsi="Times New Roman" w:cs="Times New Roman"/>
          <w:sz w:val="28"/>
          <w:szCs w:val="28"/>
        </w:rPr>
        <w:t>Уметь решать несложные текстовые задачи с помощью систем уравнений.</w:t>
      </w:r>
    </w:p>
    <w:p w:rsidR="00BB2F0E" w:rsidRPr="00150623" w:rsidRDefault="00BB2F0E" w:rsidP="00150623">
      <w:pPr>
        <w:pStyle w:val="a8"/>
        <w:rPr>
          <w:rFonts w:ascii="Times New Roman" w:hAnsi="Times New Roman" w:cs="Times New Roman"/>
          <w:b/>
          <w:i/>
          <w:sz w:val="24"/>
          <w:szCs w:val="24"/>
        </w:rPr>
      </w:pPr>
      <w:r w:rsidRPr="00150623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Уровень возможной подготовки </w:t>
      </w:r>
      <w:proofErr w:type="gramStart"/>
      <w:r w:rsidRPr="00150623">
        <w:rPr>
          <w:rFonts w:ascii="Times New Roman" w:hAnsi="Times New Roman" w:cs="Times New Roman"/>
          <w:b/>
          <w:i/>
          <w:iCs/>
          <w:sz w:val="24"/>
          <w:szCs w:val="24"/>
        </w:rPr>
        <w:t>обучающегося</w:t>
      </w:r>
      <w:proofErr w:type="gramEnd"/>
    </w:p>
    <w:p w:rsidR="00BB2F0E" w:rsidRDefault="00BB2F0E" w:rsidP="00150623">
      <w:pPr>
        <w:pStyle w:val="a8"/>
        <w:rPr>
          <w:rFonts w:ascii="Times New Roman" w:hAnsi="Times New Roman" w:cs="Times New Roman"/>
          <w:sz w:val="28"/>
          <w:szCs w:val="28"/>
        </w:rPr>
      </w:pPr>
      <w:r w:rsidRPr="00150623">
        <w:rPr>
          <w:rFonts w:ascii="Times New Roman" w:hAnsi="Times New Roman" w:cs="Times New Roman"/>
          <w:sz w:val="28"/>
          <w:szCs w:val="28"/>
        </w:rPr>
        <w:t xml:space="preserve">Уметь решать системы линейных уравнений.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971"/>
        <w:gridCol w:w="6815"/>
      </w:tblGrid>
      <w:tr w:rsidR="00BB2F0E" w:rsidRPr="00150623" w:rsidTr="00150623">
        <w:tc>
          <w:tcPr>
            <w:tcW w:w="7699" w:type="dxa"/>
          </w:tcPr>
          <w:p w:rsidR="00150623" w:rsidRPr="00150623" w:rsidRDefault="00150623" w:rsidP="00150623">
            <w:pPr>
              <w:rPr>
                <w:b/>
                <w:bCs/>
                <w:i/>
                <w:iCs/>
                <w:sz w:val="24"/>
                <w:szCs w:val="24"/>
              </w:rPr>
            </w:pPr>
            <w:r w:rsidRPr="00150623">
              <w:rPr>
                <w:b/>
                <w:bCs/>
                <w:i/>
                <w:iCs/>
                <w:sz w:val="24"/>
                <w:szCs w:val="24"/>
              </w:rPr>
              <w:t>Уровень обязательной подготовки выпускника</w:t>
            </w:r>
          </w:p>
          <w:p w:rsidR="00150623" w:rsidRDefault="00150623" w:rsidP="00150623">
            <w:pPr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  <w:noProof/>
                <w:lang w:eastAsia="ja-JP"/>
              </w:rPr>
              <w:drawing>
                <wp:inline distT="0" distB="0" distL="0" distR="0">
                  <wp:extent cx="5107305" cy="1381125"/>
                  <wp:effectExtent l="19050" t="0" r="0" b="0"/>
                  <wp:docPr id="39" name="Рисунок 39" descr="rp7mr0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 descr="rp7mr0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7305" cy="1381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2F0E" w:rsidRPr="00150623" w:rsidRDefault="00BB2F0E" w:rsidP="00150623">
            <w:pPr>
              <w:pStyle w:val="a8"/>
              <w:rPr>
                <w:sz w:val="28"/>
                <w:szCs w:val="28"/>
              </w:rPr>
            </w:pPr>
          </w:p>
        </w:tc>
        <w:tc>
          <w:tcPr>
            <w:tcW w:w="7087" w:type="dxa"/>
          </w:tcPr>
          <w:p w:rsidR="00150623" w:rsidRPr="00150623" w:rsidRDefault="00150623" w:rsidP="00150623">
            <w:pPr>
              <w:pStyle w:val="a8"/>
              <w:rPr>
                <w:b/>
                <w:i/>
                <w:sz w:val="24"/>
                <w:szCs w:val="24"/>
              </w:rPr>
            </w:pPr>
            <w:r w:rsidRPr="00150623">
              <w:rPr>
                <w:b/>
                <w:i/>
                <w:iCs/>
                <w:sz w:val="24"/>
                <w:szCs w:val="24"/>
              </w:rPr>
              <w:t>Уровень возможной подготовки выпускника</w:t>
            </w:r>
          </w:p>
          <w:p w:rsidR="00BB2F0E" w:rsidRPr="00150623" w:rsidRDefault="00150623" w:rsidP="00150623">
            <w:pPr>
              <w:pStyle w:val="a8"/>
              <w:rPr>
                <w:sz w:val="28"/>
                <w:szCs w:val="28"/>
              </w:rPr>
            </w:pPr>
            <w:r w:rsidRPr="00150623">
              <w:rPr>
                <w:i/>
                <w:iCs/>
                <w:noProof/>
                <w:sz w:val="28"/>
                <w:szCs w:val="28"/>
                <w:lang w:eastAsia="ja-JP"/>
              </w:rPr>
              <w:drawing>
                <wp:inline distT="0" distB="0" distL="0" distR="0">
                  <wp:extent cx="4338536" cy="1526408"/>
                  <wp:effectExtent l="19050" t="0" r="4864" b="0"/>
                  <wp:docPr id="29" name="Рисунок 29" descr="rp7mr0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rp7mr0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7483" cy="15260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50623" w:rsidRPr="00B60AD2" w:rsidRDefault="00150623" w:rsidP="00150623">
      <w:pPr>
        <w:rPr>
          <w:rFonts w:ascii="Times New Roman" w:hAnsi="Times New Roman" w:cs="Times New Roman"/>
          <w:sz w:val="28"/>
          <w:szCs w:val="28"/>
        </w:rPr>
      </w:pPr>
      <w:r w:rsidRPr="00B60AD2">
        <w:rPr>
          <w:rFonts w:ascii="Times New Roman" w:hAnsi="Times New Roman" w:cs="Times New Roman"/>
          <w:b/>
          <w:bCs/>
          <w:sz w:val="28"/>
          <w:szCs w:val="28"/>
        </w:rPr>
        <w:t xml:space="preserve">Тема 4. «Степень с натуральным показателем» </w:t>
      </w:r>
    </w:p>
    <w:p w:rsidR="00B60AD2" w:rsidRPr="00B60AD2" w:rsidRDefault="00150623" w:rsidP="00B60AD2">
      <w:pPr>
        <w:rPr>
          <w:rFonts w:ascii="Times New Roman" w:hAnsi="Times New Roman" w:cs="Times New Roman"/>
          <w:sz w:val="24"/>
          <w:szCs w:val="24"/>
        </w:rPr>
      </w:pPr>
      <w:r w:rsidRPr="00B60AD2">
        <w:rPr>
          <w:rFonts w:ascii="Times New Roman" w:hAnsi="Times New Roman" w:cs="Times New Roman"/>
          <w:b/>
          <w:bCs/>
          <w:i/>
          <w:iCs/>
          <w:sz w:val="24"/>
          <w:szCs w:val="24"/>
        </w:rPr>
        <w:t> </w:t>
      </w:r>
      <w:r w:rsidR="00B60AD2" w:rsidRPr="00B60AD2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Уровень обязательной подготовки </w:t>
      </w:r>
      <w:proofErr w:type="gramStart"/>
      <w:r w:rsidR="00B60AD2" w:rsidRPr="00B60AD2">
        <w:rPr>
          <w:rFonts w:ascii="Times New Roman" w:hAnsi="Times New Roman" w:cs="Times New Roman"/>
          <w:b/>
          <w:bCs/>
          <w:i/>
          <w:iCs/>
          <w:sz w:val="24"/>
          <w:szCs w:val="24"/>
        </w:rPr>
        <w:t>обучающегося</w:t>
      </w:r>
      <w:proofErr w:type="gramEnd"/>
    </w:p>
    <w:p w:rsidR="00B60AD2" w:rsidRPr="00B60AD2" w:rsidRDefault="00B60AD2" w:rsidP="00B60AD2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0AD2">
        <w:rPr>
          <w:rFonts w:ascii="Times New Roman" w:hAnsi="Times New Roman" w:cs="Times New Roman"/>
          <w:sz w:val="24"/>
          <w:szCs w:val="24"/>
        </w:rPr>
        <w:t>Уметь возводить числа в степень.</w:t>
      </w:r>
    </w:p>
    <w:p w:rsidR="00B60AD2" w:rsidRPr="00B60AD2" w:rsidRDefault="00B60AD2" w:rsidP="00B60AD2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0AD2">
        <w:rPr>
          <w:rFonts w:ascii="Times New Roman" w:hAnsi="Times New Roman" w:cs="Times New Roman"/>
          <w:sz w:val="24"/>
          <w:szCs w:val="24"/>
        </w:rPr>
        <w:t xml:space="preserve">Уметь выполнять основные действия со степенями с натуральными показателями. </w:t>
      </w:r>
    </w:p>
    <w:p w:rsidR="00B60AD2" w:rsidRPr="00B60AD2" w:rsidRDefault="00B60AD2" w:rsidP="00B60AD2">
      <w:pPr>
        <w:rPr>
          <w:rFonts w:ascii="Times New Roman" w:hAnsi="Times New Roman" w:cs="Times New Roman"/>
          <w:b/>
          <w:sz w:val="24"/>
          <w:szCs w:val="24"/>
        </w:rPr>
      </w:pPr>
      <w:r w:rsidRPr="00B60AD2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Уровень возможной подготовки </w:t>
      </w:r>
      <w:proofErr w:type="gramStart"/>
      <w:r w:rsidRPr="00B60AD2">
        <w:rPr>
          <w:rFonts w:ascii="Times New Roman" w:hAnsi="Times New Roman" w:cs="Times New Roman"/>
          <w:b/>
          <w:i/>
          <w:iCs/>
          <w:sz w:val="24"/>
          <w:szCs w:val="24"/>
        </w:rPr>
        <w:t>обучающегося</w:t>
      </w:r>
      <w:proofErr w:type="gramEnd"/>
    </w:p>
    <w:p w:rsidR="00B60AD2" w:rsidRPr="00B60AD2" w:rsidRDefault="00B60AD2" w:rsidP="00B60AD2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0AD2">
        <w:rPr>
          <w:rFonts w:ascii="Times New Roman" w:hAnsi="Times New Roman" w:cs="Times New Roman"/>
          <w:sz w:val="24"/>
          <w:szCs w:val="24"/>
        </w:rPr>
        <w:t>Уметь выполнять действия со степенями с натуральными показателями.</w:t>
      </w:r>
    </w:p>
    <w:p w:rsidR="00B60AD2" w:rsidRPr="00B60AD2" w:rsidRDefault="00B60AD2" w:rsidP="00B60AD2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60AD2">
        <w:rPr>
          <w:rFonts w:ascii="Times New Roman" w:hAnsi="Times New Roman" w:cs="Times New Roman"/>
          <w:sz w:val="24"/>
          <w:szCs w:val="24"/>
        </w:rPr>
        <w:t xml:space="preserve">Уметь применять свойства степеней для упрощения числовых и алгебраических выражений.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543"/>
        <w:gridCol w:w="7243"/>
      </w:tblGrid>
      <w:tr w:rsidR="00B60AD2" w:rsidRPr="00B60AD2" w:rsidTr="00B60AD2">
        <w:tc>
          <w:tcPr>
            <w:tcW w:w="7393" w:type="dxa"/>
          </w:tcPr>
          <w:p w:rsidR="00B60AD2" w:rsidRPr="00B60AD2" w:rsidRDefault="00B60AD2" w:rsidP="00B60AD2">
            <w:pPr>
              <w:rPr>
                <w:b/>
                <w:bCs/>
                <w:i/>
                <w:iCs/>
                <w:sz w:val="24"/>
                <w:szCs w:val="24"/>
              </w:rPr>
            </w:pPr>
            <w:r w:rsidRPr="00B60AD2">
              <w:rPr>
                <w:b/>
                <w:bCs/>
                <w:i/>
                <w:iCs/>
                <w:sz w:val="24"/>
                <w:szCs w:val="24"/>
              </w:rPr>
              <w:t>Уровень обязательной подготовки выпускника</w:t>
            </w:r>
          </w:p>
          <w:p w:rsidR="00B60AD2" w:rsidRPr="00B60AD2" w:rsidRDefault="00B60AD2" w:rsidP="00B60AD2">
            <w:pPr>
              <w:rPr>
                <w:b/>
                <w:bCs/>
                <w:i/>
                <w:iCs/>
                <w:sz w:val="24"/>
                <w:szCs w:val="24"/>
              </w:rPr>
            </w:pPr>
            <w:r w:rsidRPr="00B60AD2">
              <w:rPr>
                <w:b/>
                <w:bCs/>
                <w:i/>
                <w:iCs/>
                <w:noProof/>
                <w:sz w:val="24"/>
                <w:szCs w:val="24"/>
                <w:lang w:eastAsia="ja-JP"/>
              </w:rPr>
              <w:drawing>
                <wp:inline distT="0" distB="0" distL="0" distR="0">
                  <wp:extent cx="4990465" cy="515620"/>
                  <wp:effectExtent l="19050" t="0" r="635" b="0"/>
                  <wp:docPr id="2" name="Рисунок 44" descr="rp7mr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rp7mr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90465" cy="515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60AD2" w:rsidRPr="00B60AD2" w:rsidRDefault="00B60AD2" w:rsidP="00B60AD2">
            <w:pPr>
              <w:rPr>
                <w:b/>
                <w:bCs/>
                <w:i/>
                <w:iCs/>
                <w:sz w:val="24"/>
                <w:szCs w:val="24"/>
              </w:rPr>
            </w:pPr>
          </w:p>
          <w:p w:rsidR="00B60AD2" w:rsidRPr="00B60AD2" w:rsidRDefault="00B60AD2" w:rsidP="00B60AD2">
            <w:pPr>
              <w:rPr>
                <w:sz w:val="24"/>
                <w:szCs w:val="24"/>
              </w:rPr>
            </w:pPr>
          </w:p>
        </w:tc>
        <w:tc>
          <w:tcPr>
            <w:tcW w:w="7393" w:type="dxa"/>
          </w:tcPr>
          <w:p w:rsidR="00B60AD2" w:rsidRPr="00B60AD2" w:rsidRDefault="00B60AD2" w:rsidP="00B60AD2">
            <w:pPr>
              <w:rPr>
                <w:b/>
                <w:bCs/>
                <w:i/>
                <w:iCs/>
                <w:sz w:val="24"/>
                <w:szCs w:val="24"/>
              </w:rPr>
            </w:pPr>
            <w:r w:rsidRPr="00B60AD2">
              <w:rPr>
                <w:b/>
                <w:bCs/>
                <w:i/>
                <w:iCs/>
                <w:sz w:val="24"/>
                <w:szCs w:val="24"/>
              </w:rPr>
              <w:t>Уровень возможной подготовки выпускника</w:t>
            </w:r>
          </w:p>
          <w:p w:rsidR="00B60AD2" w:rsidRPr="00B60AD2" w:rsidRDefault="00B60AD2" w:rsidP="00B60AD2">
            <w:pPr>
              <w:rPr>
                <w:sz w:val="24"/>
                <w:szCs w:val="24"/>
              </w:rPr>
            </w:pPr>
            <w:r w:rsidRPr="00B60AD2">
              <w:rPr>
                <w:b/>
                <w:bCs/>
                <w:i/>
                <w:iCs/>
                <w:noProof/>
                <w:sz w:val="24"/>
                <w:szCs w:val="24"/>
                <w:lang w:eastAsia="ja-JP"/>
              </w:rPr>
              <w:drawing>
                <wp:inline distT="0" distB="0" distL="0" distR="0">
                  <wp:extent cx="4805463" cy="1028347"/>
                  <wp:effectExtent l="0" t="0" r="0" b="0"/>
                  <wp:docPr id="3" name="Рисунок 46" descr="rp7mr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rp7mr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5437" cy="10283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60AD2" w:rsidRPr="00BE143A" w:rsidRDefault="00B60AD2" w:rsidP="00BE143A">
      <w:pPr>
        <w:pStyle w:val="a8"/>
        <w:rPr>
          <w:rFonts w:ascii="Times New Roman" w:hAnsi="Times New Roman" w:cs="Times New Roman"/>
          <w:b/>
          <w:sz w:val="28"/>
          <w:szCs w:val="28"/>
        </w:rPr>
      </w:pPr>
      <w:r w:rsidRPr="00BE143A">
        <w:rPr>
          <w:rFonts w:ascii="Times New Roman" w:hAnsi="Times New Roman" w:cs="Times New Roman"/>
          <w:b/>
          <w:bCs/>
          <w:sz w:val="28"/>
          <w:szCs w:val="28"/>
        </w:rPr>
        <w:lastRenderedPageBreak/>
        <w:t>Тема 5. «</w:t>
      </w:r>
      <w:r w:rsidRPr="00BE143A">
        <w:rPr>
          <w:rFonts w:ascii="Times New Roman" w:hAnsi="Times New Roman" w:cs="Times New Roman"/>
          <w:b/>
          <w:sz w:val="28"/>
          <w:szCs w:val="28"/>
        </w:rPr>
        <w:t>Одночлены.  Арифметические операции над одночленами</w:t>
      </w:r>
      <w:r w:rsidR="00AE6556" w:rsidRPr="00BE143A">
        <w:rPr>
          <w:rFonts w:ascii="Times New Roman" w:hAnsi="Times New Roman" w:cs="Times New Roman"/>
          <w:b/>
          <w:bCs/>
          <w:sz w:val="28"/>
          <w:szCs w:val="28"/>
        </w:rPr>
        <w:t xml:space="preserve">» </w:t>
      </w:r>
    </w:p>
    <w:p w:rsidR="00B60AD2" w:rsidRPr="00BE143A" w:rsidRDefault="00B60AD2" w:rsidP="00BE143A">
      <w:pPr>
        <w:pStyle w:val="a8"/>
        <w:rPr>
          <w:rFonts w:ascii="Times New Roman" w:hAnsi="Times New Roman" w:cs="Times New Roman"/>
          <w:b/>
          <w:sz w:val="24"/>
          <w:szCs w:val="24"/>
        </w:rPr>
      </w:pPr>
      <w:r w:rsidRPr="00BE143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Уровень обязательной подготовки </w:t>
      </w:r>
      <w:proofErr w:type="gramStart"/>
      <w:r w:rsidRPr="00BE143A">
        <w:rPr>
          <w:rFonts w:ascii="Times New Roman" w:hAnsi="Times New Roman" w:cs="Times New Roman"/>
          <w:b/>
          <w:bCs/>
          <w:i/>
          <w:iCs/>
          <w:sz w:val="24"/>
          <w:szCs w:val="24"/>
        </w:rPr>
        <w:t>обучающегося</w:t>
      </w:r>
      <w:proofErr w:type="gramEnd"/>
    </w:p>
    <w:p w:rsidR="00B60AD2" w:rsidRPr="00BE143A" w:rsidRDefault="00B60AD2" w:rsidP="00BE143A">
      <w:pPr>
        <w:pStyle w:val="a8"/>
        <w:numPr>
          <w:ilvl w:val="0"/>
          <w:numId w:val="29"/>
        </w:numPr>
        <w:rPr>
          <w:rFonts w:ascii="Times New Roman" w:hAnsi="Times New Roman" w:cs="Times New Roman"/>
          <w:sz w:val="24"/>
          <w:szCs w:val="24"/>
        </w:rPr>
      </w:pPr>
      <w:r w:rsidRPr="00BE143A">
        <w:rPr>
          <w:rFonts w:ascii="Times New Roman" w:hAnsi="Times New Roman" w:cs="Times New Roman"/>
          <w:sz w:val="24"/>
          <w:szCs w:val="24"/>
        </w:rPr>
        <w:t xml:space="preserve">Уметь выполнять основные действия с одночленами. </w:t>
      </w:r>
    </w:p>
    <w:p w:rsidR="00B60AD2" w:rsidRPr="00BE143A" w:rsidRDefault="00B60AD2" w:rsidP="00BE143A">
      <w:pPr>
        <w:pStyle w:val="a8"/>
        <w:numPr>
          <w:ilvl w:val="0"/>
          <w:numId w:val="29"/>
        </w:numPr>
        <w:rPr>
          <w:rFonts w:ascii="Times New Roman" w:hAnsi="Times New Roman" w:cs="Times New Roman"/>
          <w:sz w:val="24"/>
          <w:szCs w:val="24"/>
        </w:rPr>
      </w:pPr>
      <w:r w:rsidRPr="00BE143A">
        <w:rPr>
          <w:rFonts w:ascii="Times New Roman" w:hAnsi="Times New Roman" w:cs="Times New Roman"/>
          <w:sz w:val="24"/>
          <w:szCs w:val="24"/>
        </w:rPr>
        <w:t xml:space="preserve">Уметь находить значение одночлена при указанных значениях переменных. </w:t>
      </w:r>
    </w:p>
    <w:p w:rsidR="00B60AD2" w:rsidRPr="00BE143A" w:rsidRDefault="00B60AD2" w:rsidP="00BE143A">
      <w:pPr>
        <w:pStyle w:val="a8"/>
        <w:rPr>
          <w:rFonts w:ascii="Times New Roman" w:hAnsi="Times New Roman" w:cs="Times New Roman"/>
          <w:b/>
          <w:sz w:val="24"/>
          <w:szCs w:val="24"/>
        </w:rPr>
      </w:pPr>
      <w:r w:rsidRPr="00BE143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Уровень возможной подготовки </w:t>
      </w:r>
      <w:proofErr w:type="gramStart"/>
      <w:r w:rsidRPr="00BE143A">
        <w:rPr>
          <w:rFonts w:ascii="Times New Roman" w:hAnsi="Times New Roman" w:cs="Times New Roman"/>
          <w:b/>
          <w:i/>
          <w:iCs/>
          <w:sz w:val="24"/>
          <w:szCs w:val="24"/>
        </w:rPr>
        <w:t>обучающегося</w:t>
      </w:r>
      <w:proofErr w:type="gramEnd"/>
    </w:p>
    <w:p w:rsidR="00B60AD2" w:rsidRPr="00BE143A" w:rsidRDefault="00B60AD2" w:rsidP="00BE143A">
      <w:pPr>
        <w:pStyle w:val="a8"/>
        <w:numPr>
          <w:ilvl w:val="0"/>
          <w:numId w:val="30"/>
        </w:numPr>
        <w:rPr>
          <w:rFonts w:ascii="Times New Roman" w:hAnsi="Times New Roman" w:cs="Times New Roman"/>
          <w:sz w:val="24"/>
          <w:szCs w:val="24"/>
        </w:rPr>
      </w:pPr>
      <w:r w:rsidRPr="00BE143A">
        <w:rPr>
          <w:rFonts w:ascii="Times New Roman" w:hAnsi="Times New Roman" w:cs="Times New Roman"/>
          <w:sz w:val="24"/>
          <w:szCs w:val="24"/>
        </w:rPr>
        <w:t xml:space="preserve">Уметь выполнять арифметические действия со сложными одночленами.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319"/>
        <w:gridCol w:w="6467"/>
      </w:tblGrid>
      <w:tr w:rsidR="00B60AD2" w:rsidRPr="00BE143A" w:rsidTr="00527983">
        <w:tc>
          <w:tcPr>
            <w:tcW w:w="8319" w:type="dxa"/>
          </w:tcPr>
          <w:p w:rsidR="00B60AD2" w:rsidRPr="00BE143A" w:rsidRDefault="00B60AD2" w:rsidP="00BE143A">
            <w:pPr>
              <w:pStyle w:val="a8"/>
              <w:rPr>
                <w:b/>
                <w:bCs/>
                <w:i/>
                <w:iCs/>
                <w:sz w:val="24"/>
                <w:szCs w:val="24"/>
              </w:rPr>
            </w:pPr>
            <w:r w:rsidRPr="00BE143A">
              <w:rPr>
                <w:b/>
                <w:bCs/>
                <w:i/>
                <w:iCs/>
                <w:sz w:val="24"/>
                <w:szCs w:val="24"/>
              </w:rPr>
              <w:t>Уровень обязательной подготовки выпускника</w:t>
            </w:r>
          </w:p>
          <w:p w:rsidR="00B60AD2" w:rsidRPr="00BE143A" w:rsidRDefault="00B60AD2" w:rsidP="00BE143A">
            <w:pPr>
              <w:pStyle w:val="a8"/>
              <w:rPr>
                <w:bCs/>
                <w:i/>
                <w:iCs/>
                <w:sz w:val="24"/>
                <w:szCs w:val="24"/>
              </w:rPr>
            </w:pPr>
            <w:r w:rsidRPr="00BE143A">
              <w:rPr>
                <w:noProof/>
                <w:sz w:val="24"/>
                <w:szCs w:val="24"/>
                <w:lang w:eastAsia="ja-JP"/>
              </w:rPr>
              <w:drawing>
                <wp:inline distT="0" distB="0" distL="0" distR="0">
                  <wp:extent cx="5126355" cy="700405"/>
                  <wp:effectExtent l="19050" t="0" r="0" b="0"/>
                  <wp:docPr id="4" name="Рисунок 51" descr="rp7mr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rp7mr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26355" cy="7004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467" w:type="dxa"/>
          </w:tcPr>
          <w:p w:rsidR="00B60AD2" w:rsidRPr="00BE143A" w:rsidRDefault="00B60AD2" w:rsidP="00BE143A">
            <w:pPr>
              <w:pStyle w:val="a8"/>
              <w:rPr>
                <w:b/>
                <w:bCs/>
                <w:i/>
                <w:iCs/>
                <w:sz w:val="24"/>
                <w:szCs w:val="24"/>
              </w:rPr>
            </w:pPr>
            <w:r w:rsidRPr="00BE143A">
              <w:rPr>
                <w:b/>
                <w:bCs/>
                <w:i/>
                <w:iCs/>
                <w:sz w:val="24"/>
                <w:szCs w:val="24"/>
              </w:rPr>
              <w:t>Уровень возможной подготовки выпускника</w:t>
            </w:r>
          </w:p>
          <w:p w:rsidR="00B60AD2" w:rsidRPr="00BE143A" w:rsidRDefault="00B60AD2" w:rsidP="00BE143A">
            <w:pPr>
              <w:pStyle w:val="a8"/>
              <w:rPr>
                <w:bCs/>
                <w:sz w:val="24"/>
                <w:szCs w:val="24"/>
              </w:rPr>
            </w:pPr>
            <w:r w:rsidRPr="00BE143A">
              <w:rPr>
                <w:noProof/>
                <w:sz w:val="24"/>
                <w:szCs w:val="24"/>
                <w:lang w:eastAsia="ja-JP"/>
              </w:rPr>
              <w:drawing>
                <wp:inline distT="0" distB="0" distL="0" distR="0">
                  <wp:extent cx="3165151" cy="867120"/>
                  <wp:effectExtent l="19050" t="0" r="0" b="0"/>
                  <wp:docPr id="7" name="Рисунок 52" descr="rp7mr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rp7mr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0979" cy="8659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27983" w:rsidRPr="00BE143A" w:rsidRDefault="00527983" w:rsidP="00BE143A">
      <w:pPr>
        <w:pStyle w:val="a8"/>
        <w:rPr>
          <w:rFonts w:ascii="Times New Roman" w:hAnsi="Times New Roman" w:cs="Times New Roman"/>
          <w:b/>
          <w:sz w:val="28"/>
          <w:szCs w:val="28"/>
        </w:rPr>
      </w:pPr>
      <w:r w:rsidRPr="00BE143A">
        <w:rPr>
          <w:rFonts w:ascii="Times New Roman" w:hAnsi="Times New Roman" w:cs="Times New Roman"/>
          <w:b/>
          <w:sz w:val="28"/>
          <w:szCs w:val="28"/>
        </w:rPr>
        <w:t xml:space="preserve">Тема 6. «Многочлены. Арифметические операции над многочленами» </w:t>
      </w:r>
    </w:p>
    <w:p w:rsidR="00527983" w:rsidRPr="00BE143A" w:rsidRDefault="00527983" w:rsidP="00BE143A">
      <w:pPr>
        <w:pStyle w:val="a8"/>
        <w:rPr>
          <w:rFonts w:ascii="Times New Roman" w:hAnsi="Times New Roman" w:cs="Times New Roman"/>
          <w:b/>
          <w:i/>
          <w:sz w:val="24"/>
          <w:szCs w:val="24"/>
        </w:rPr>
      </w:pPr>
      <w:r w:rsidRPr="00BE143A">
        <w:rPr>
          <w:rFonts w:ascii="Times New Roman" w:hAnsi="Times New Roman" w:cs="Times New Roman"/>
          <w:b/>
          <w:i/>
          <w:sz w:val="24"/>
          <w:szCs w:val="24"/>
        </w:rPr>
        <w:t xml:space="preserve">Уровень обязательной подготовки </w:t>
      </w:r>
      <w:proofErr w:type="gramStart"/>
      <w:r w:rsidRPr="00BE143A">
        <w:rPr>
          <w:rFonts w:ascii="Times New Roman" w:hAnsi="Times New Roman" w:cs="Times New Roman"/>
          <w:b/>
          <w:i/>
          <w:sz w:val="24"/>
          <w:szCs w:val="24"/>
        </w:rPr>
        <w:t>обучающегося</w:t>
      </w:r>
      <w:proofErr w:type="gramEnd"/>
    </w:p>
    <w:p w:rsidR="00527983" w:rsidRPr="00044DA9" w:rsidRDefault="00527983" w:rsidP="00044DA9">
      <w:pPr>
        <w:pStyle w:val="a8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t xml:space="preserve">Уметь выполнять основные действия с многочленами. </w:t>
      </w:r>
    </w:p>
    <w:p w:rsidR="00527983" w:rsidRPr="00044DA9" w:rsidRDefault="00527983" w:rsidP="00044DA9">
      <w:pPr>
        <w:pStyle w:val="a8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t>Знать формулы сокращенного умножения</w:t>
      </w:r>
    </w:p>
    <w:p w:rsidR="00527983" w:rsidRPr="00044DA9" w:rsidRDefault="00527983" w:rsidP="00044DA9">
      <w:pPr>
        <w:pStyle w:val="a8"/>
        <w:rPr>
          <w:rFonts w:ascii="Times New Roman" w:hAnsi="Times New Roman" w:cs="Times New Roman"/>
          <w:b/>
          <w:i/>
          <w:sz w:val="24"/>
          <w:szCs w:val="24"/>
        </w:rPr>
      </w:pPr>
      <w:r w:rsidRPr="00044DA9">
        <w:rPr>
          <w:rFonts w:ascii="Times New Roman" w:hAnsi="Times New Roman" w:cs="Times New Roman"/>
          <w:b/>
          <w:i/>
          <w:sz w:val="24"/>
          <w:szCs w:val="24"/>
        </w:rPr>
        <w:t xml:space="preserve">Уровень возможной подготовки </w:t>
      </w:r>
      <w:proofErr w:type="gramStart"/>
      <w:r w:rsidRPr="00044DA9">
        <w:rPr>
          <w:rFonts w:ascii="Times New Roman" w:hAnsi="Times New Roman" w:cs="Times New Roman"/>
          <w:b/>
          <w:i/>
          <w:sz w:val="24"/>
          <w:szCs w:val="24"/>
        </w:rPr>
        <w:t>обучающегося</w:t>
      </w:r>
      <w:proofErr w:type="gramEnd"/>
    </w:p>
    <w:p w:rsidR="00527983" w:rsidRPr="00044DA9" w:rsidRDefault="00527983" w:rsidP="00044DA9">
      <w:pPr>
        <w:pStyle w:val="a8"/>
        <w:numPr>
          <w:ilvl w:val="0"/>
          <w:numId w:val="20"/>
        </w:numPr>
        <w:rPr>
          <w:rFonts w:ascii="Times New Roman" w:hAnsi="Times New Roman" w:cs="Times New Roman"/>
          <w:sz w:val="24"/>
          <w:szCs w:val="24"/>
        </w:rPr>
      </w:pPr>
      <w:bookmarkStart w:id="0" w:name="OLE_LINK1"/>
      <w:bookmarkStart w:id="1" w:name="OLE_LINK2"/>
      <w:r w:rsidRPr="00044DA9">
        <w:rPr>
          <w:rFonts w:ascii="Times New Roman" w:hAnsi="Times New Roman" w:cs="Times New Roman"/>
          <w:sz w:val="24"/>
          <w:szCs w:val="24"/>
        </w:rPr>
        <w:t>Уметь выполнять действия с многочленами</w:t>
      </w:r>
      <w:bookmarkEnd w:id="0"/>
      <w:bookmarkEnd w:id="1"/>
      <w:r w:rsidRPr="00044DA9">
        <w:rPr>
          <w:rFonts w:ascii="Times New Roman" w:hAnsi="Times New Roman" w:cs="Times New Roman"/>
          <w:sz w:val="24"/>
          <w:szCs w:val="24"/>
        </w:rPr>
        <w:t xml:space="preserve"> в более сложных случаях. </w:t>
      </w:r>
    </w:p>
    <w:p w:rsidR="00527983" w:rsidRPr="00044DA9" w:rsidRDefault="00527983" w:rsidP="00044DA9">
      <w:pPr>
        <w:pStyle w:val="a8"/>
        <w:numPr>
          <w:ilvl w:val="0"/>
          <w:numId w:val="20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t>Уметь выполнять действия с многочленами, применять формулы сокращенного умножения при упрощении выражений, решении уравнений, решении различных задач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686"/>
        <w:gridCol w:w="8100"/>
      </w:tblGrid>
      <w:tr w:rsidR="00527983" w:rsidTr="00527983">
        <w:tc>
          <w:tcPr>
            <w:tcW w:w="6931" w:type="dxa"/>
          </w:tcPr>
          <w:p w:rsidR="00527983" w:rsidRDefault="00527983" w:rsidP="00527983">
            <w:pPr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Уровень обязательной подготовки выпускника</w:t>
            </w:r>
          </w:p>
          <w:p w:rsidR="00527983" w:rsidRPr="00527983" w:rsidRDefault="00527983" w:rsidP="00527983">
            <w:pPr>
              <w:spacing w:after="200" w:line="276" w:lineRule="auto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  <w:noProof/>
                <w:lang w:eastAsia="ja-JP"/>
              </w:rPr>
              <w:drawing>
                <wp:inline distT="0" distB="0" distL="0" distR="0">
                  <wp:extent cx="4260715" cy="969905"/>
                  <wp:effectExtent l="19050" t="0" r="6485" b="0"/>
                  <wp:docPr id="8" name="Рисунок 65" descr="rp7mr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 descr="rp7mr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9943" cy="9697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855" w:type="dxa"/>
          </w:tcPr>
          <w:p w:rsidR="00527983" w:rsidRDefault="00527983" w:rsidP="00527983">
            <w:pPr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Уровень возможной подготовки выпускника</w:t>
            </w:r>
          </w:p>
          <w:p w:rsidR="00527983" w:rsidRDefault="00527983" w:rsidP="00527983">
            <w:r>
              <w:rPr>
                <w:b/>
                <w:bCs/>
                <w:i/>
                <w:iCs/>
                <w:noProof/>
                <w:lang w:eastAsia="ja-JP"/>
              </w:rPr>
              <w:drawing>
                <wp:inline distT="0" distB="0" distL="0" distR="0">
                  <wp:extent cx="5223510" cy="817245"/>
                  <wp:effectExtent l="0" t="0" r="0" b="0"/>
                  <wp:docPr id="9" name="Рисунок 66" descr="rp7mr0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 descr="rp7mr0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23510" cy="817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27983" w:rsidRPr="00044DA9" w:rsidRDefault="00527983" w:rsidP="00044DA9">
      <w:pPr>
        <w:pStyle w:val="a8"/>
        <w:rPr>
          <w:rFonts w:ascii="Times New Roman" w:hAnsi="Times New Roman" w:cs="Times New Roman"/>
          <w:b/>
          <w:sz w:val="28"/>
          <w:szCs w:val="28"/>
        </w:rPr>
      </w:pPr>
      <w:r w:rsidRPr="00044DA9">
        <w:rPr>
          <w:rFonts w:ascii="Times New Roman" w:hAnsi="Times New Roman" w:cs="Times New Roman"/>
          <w:b/>
          <w:sz w:val="28"/>
          <w:szCs w:val="28"/>
        </w:rPr>
        <w:t>Тема 7. «Разложение многочлена на множители</w:t>
      </w:r>
      <w:r w:rsidR="00AE6556">
        <w:rPr>
          <w:rFonts w:ascii="Times New Roman" w:hAnsi="Times New Roman" w:cs="Times New Roman"/>
          <w:b/>
          <w:sz w:val="28"/>
          <w:szCs w:val="28"/>
        </w:rPr>
        <w:t xml:space="preserve">» </w:t>
      </w:r>
    </w:p>
    <w:p w:rsidR="00527983" w:rsidRPr="00044DA9" w:rsidRDefault="00527983" w:rsidP="00044DA9">
      <w:pPr>
        <w:pStyle w:val="a8"/>
        <w:rPr>
          <w:rFonts w:ascii="Times New Roman" w:hAnsi="Times New Roman" w:cs="Times New Roman"/>
          <w:b/>
          <w:i/>
          <w:sz w:val="24"/>
          <w:szCs w:val="24"/>
        </w:rPr>
      </w:pPr>
      <w:r w:rsidRPr="00044DA9">
        <w:rPr>
          <w:rFonts w:ascii="Times New Roman" w:hAnsi="Times New Roman" w:cs="Times New Roman"/>
          <w:b/>
          <w:i/>
          <w:sz w:val="24"/>
          <w:szCs w:val="24"/>
        </w:rPr>
        <w:t xml:space="preserve">Уровень обязательной подготовки </w:t>
      </w:r>
      <w:proofErr w:type="gramStart"/>
      <w:r w:rsidRPr="00044DA9">
        <w:rPr>
          <w:rFonts w:ascii="Times New Roman" w:hAnsi="Times New Roman" w:cs="Times New Roman"/>
          <w:b/>
          <w:i/>
          <w:sz w:val="24"/>
          <w:szCs w:val="24"/>
        </w:rPr>
        <w:t>обучающегося</w:t>
      </w:r>
      <w:proofErr w:type="gramEnd"/>
    </w:p>
    <w:p w:rsidR="00527983" w:rsidRPr="00044DA9" w:rsidRDefault="00527983" w:rsidP="00044DA9">
      <w:pPr>
        <w:pStyle w:val="a8"/>
        <w:numPr>
          <w:ilvl w:val="0"/>
          <w:numId w:val="21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t xml:space="preserve">Уметь выполнять разложение многочленов на множители. </w:t>
      </w:r>
    </w:p>
    <w:p w:rsidR="00527983" w:rsidRPr="00044DA9" w:rsidRDefault="00527983" w:rsidP="00044DA9">
      <w:pPr>
        <w:pStyle w:val="a8"/>
        <w:numPr>
          <w:ilvl w:val="0"/>
          <w:numId w:val="21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t xml:space="preserve">Уметь сокращать алгебраические дроби. </w:t>
      </w:r>
    </w:p>
    <w:p w:rsidR="00527983" w:rsidRPr="00044DA9" w:rsidRDefault="00527983" w:rsidP="00044DA9">
      <w:pPr>
        <w:pStyle w:val="a8"/>
        <w:rPr>
          <w:rFonts w:ascii="Times New Roman" w:hAnsi="Times New Roman" w:cs="Times New Roman"/>
          <w:b/>
          <w:i/>
          <w:sz w:val="24"/>
          <w:szCs w:val="24"/>
        </w:rPr>
      </w:pPr>
      <w:r w:rsidRPr="00044DA9">
        <w:rPr>
          <w:rFonts w:ascii="Times New Roman" w:hAnsi="Times New Roman" w:cs="Times New Roman"/>
          <w:b/>
          <w:i/>
          <w:sz w:val="24"/>
          <w:szCs w:val="24"/>
        </w:rPr>
        <w:t xml:space="preserve">Уровень возможной подготовки </w:t>
      </w:r>
      <w:proofErr w:type="gramStart"/>
      <w:r w:rsidRPr="00044DA9">
        <w:rPr>
          <w:rFonts w:ascii="Times New Roman" w:hAnsi="Times New Roman" w:cs="Times New Roman"/>
          <w:b/>
          <w:i/>
          <w:sz w:val="24"/>
          <w:szCs w:val="24"/>
        </w:rPr>
        <w:t>обучающегося</w:t>
      </w:r>
      <w:proofErr w:type="gramEnd"/>
    </w:p>
    <w:p w:rsidR="00527983" w:rsidRPr="00044DA9" w:rsidRDefault="00527983" w:rsidP="00044DA9">
      <w:pPr>
        <w:pStyle w:val="a8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t xml:space="preserve">Уметь выполнять разложение многочленов на множители с помощью комбинации изученных приёмов </w:t>
      </w:r>
    </w:p>
    <w:p w:rsidR="00527983" w:rsidRPr="00044DA9" w:rsidRDefault="00527983" w:rsidP="00044DA9">
      <w:pPr>
        <w:pStyle w:val="a8"/>
        <w:numPr>
          <w:ilvl w:val="0"/>
          <w:numId w:val="22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lastRenderedPageBreak/>
        <w:t>Уметь сокращать сложные алгебраические дроби, комбинируя изученные методы разложения многочленов на множители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659"/>
        <w:gridCol w:w="7127"/>
      </w:tblGrid>
      <w:tr w:rsidR="00527983" w:rsidRPr="00044DA9" w:rsidTr="00E5647D">
        <w:tc>
          <w:tcPr>
            <w:tcW w:w="7680" w:type="dxa"/>
          </w:tcPr>
          <w:p w:rsidR="00527983" w:rsidRPr="00044DA9" w:rsidRDefault="00527983" w:rsidP="00044DA9">
            <w:pPr>
              <w:pStyle w:val="a8"/>
              <w:rPr>
                <w:sz w:val="24"/>
                <w:szCs w:val="24"/>
              </w:rPr>
            </w:pPr>
            <w:r w:rsidRPr="00044DA9">
              <w:rPr>
                <w:b/>
                <w:i/>
                <w:sz w:val="24"/>
                <w:szCs w:val="24"/>
              </w:rPr>
              <w:t>Уровень обязательной подготовки выпускника</w:t>
            </w:r>
          </w:p>
          <w:p w:rsidR="00527983" w:rsidRPr="00044DA9" w:rsidRDefault="00527983" w:rsidP="00044DA9">
            <w:pPr>
              <w:pStyle w:val="a8"/>
              <w:rPr>
                <w:sz w:val="24"/>
                <w:szCs w:val="24"/>
              </w:rPr>
            </w:pPr>
            <w:r w:rsidRPr="00044DA9">
              <w:rPr>
                <w:noProof/>
                <w:sz w:val="24"/>
                <w:szCs w:val="24"/>
                <w:lang w:eastAsia="ja-JP"/>
              </w:rPr>
              <w:drawing>
                <wp:inline distT="0" distB="0" distL="0" distR="0">
                  <wp:extent cx="4852479" cy="949711"/>
                  <wp:effectExtent l="19050" t="0" r="0" b="0"/>
                  <wp:docPr id="69" name="Рисунок 69" descr="rp7mr0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rp7mr0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3774" cy="9499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106" w:type="dxa"/>
          </w:tcPr>
          <w:p w:rsidR="00527983" w:rsidRPr="00044DA9" w:rsidRDefault="00527983" w:rsidP="00044DA9">
            <w:pPr>
              <w:pStyle w:val="a8"/>
              <w:rPr>
                <w:sz w:val="24"/>
                <w:szCs w:val="24"/>
              </w:rPr>
            </w:pPr>
            <w:r w:rsidRPr="00044DA9">
              <w:rPr>
                <w:b/>
                <w:i/>
                <w:sz w:val="24"/>
                <w:szCs w:val="24"/>
              </w:rPr>
              <w:t>Уровень возможной подготовки выпускника</w:t>
            </w:r>
          </w:p>
          <w:p w:rsidR="00527983" w:rsidRPr="00044DA9" w:rsidRDefault="00527983" w:rsidP="00044DA9">
            <w:pPr>
              <w:pStyle w:val="a8"/>
              <w:rPr>
                <w:sz w:val="24"/>
                <w:szCs w:val="24"/>
              </w:rPr>
            </w:pPr>
            <w:r w:rsidRPr="00044DA9">
              <w:rPr>
                <w:noProof/>
                <w:sz w:val="24"/>
                <w:szCs w:val="24"/>
                <w:lang w:eastAsia="ja-JP"/>
              </w:rPr>
              <w:drawing>
                <wp:inline distT="0" distB="0" distL="0" distR="0">
                  <wp:extent cx="4523335" cy="910484"/>
                  <wp:effectExtent l="0" t="0" r="0" b="0"/>
                  <wp:docPr id="74" name="Рисунок 74" descr="rp7mr0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rp7mr0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23335" cy="9104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00978" w:rsidRPr="00BE143A" w:rsidRDefault="00200978" w:rsidP="00044DA9">
      <w:pPr>
        <w:pStyle w:val="a8"/>
        <w:rPr>
          <w:rFonts w:ascii="Times New Roman" w:hAnsi="Times New Roman" w:cs="Times New Roman"/>
          <w:b/>
          <w:sz w:val="28"/>
          <w:szCs w:val="28"/>
        </w:rPr>
      </w:pPr>
      <w:r w:rsidRPr="00BE143A">
        <w:rPr>
          <w:rFonts w:ascii="Times New Roman" w:hAnsi="Times New Roman" w:cs="Times New Roman"/>
          <w:b/>
          <w:sz w:val="28"/>
          <w:szCs w:val="28"/>
        </w:rPr>
        <w:t xml:space="preserve">Тема 8. «Функция  </w:t>
      </w:r>
      <w:r w:rsidRPr="00BE143A">
        <w:rPr>
          <w:rFonts w:ascii="Times New Roman" w:hAnsi="Times New Roman" w:cs="Times New Roman"/>
          <w:b/>
          <w:position w:val="-10"/>
          <w:sz w:val="28"/>
          <w:szCs w:val="28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65pt;height:23.75pt" o:ole="">
            <v:imagedata r:id="rId20" o:title=""/>
          </v:shape>
          <o:OLEObject Type="Embed" ProgID="Equation.DSMT4" ShapeID="_x0000_i1025" DrawAspect="Content" ObjectID="_1443844870" r:id="rId21"/>
        </w:object>
      </w:r>
      <w:r w:rsidR="00AE6556" w:rsidRPr="00BE143A">
        <w:rPr>
          <w:rFonts w:ascii="Times New Roman" w:hAnsi="Times New Roman" w:cs="Times New Roman"/>
          <w:b/>
          <w:sz w:val="28"/>
          <w:szCs w:val="28"/>
        </w:rPr>
        <w:t xml:space="preserve">» </w:t>
      </w:r>
    </w:p>
    <w:p w:rsidR="00200978" w:rsidRPr="00044DA9" w:rsidRDefault="00200978" w:rsidP="00044DA9">
      <w:pPr>
        <w:pStyle w:val="a8"/>
        <w:rPr>
          <w:rFonts w:ascii="Times New Roman" w:hAnsi="Times New Roman" w:cs="Times New Roman"/>
          <w:b/>
          <w:i/>
          <w:sz w:val="24"/>
          <w:szCs w:val="24"/>
        </w:rPr>
      </w:pPr>
      <w:r w:rsidRPr="00044DA9">
        <w:rPr>
          <w:rFonts w:ascii="Times New Roman" w:hAnsi="Times New Roman" w:cs="Times New Roman"/>
          <w:b/>
          <w:i/>
          <w:sz w:val="24"/>
          <w:szCs w:val="24"/>
        </w:rPr>
        <w:t xml:space="preserve">Уровень обязательной подготовки </w:t>
      </w:r>
      <w:proofErr w:type="gramStart"/>
      <w:r w:rsidRPr="00044DA9">
        <w:rPr>
          <w:rFonts w:ascii="Times New Roman" w:hAnsi="Times New Roman" w:cs="Times New Roman"/>
          <w:b/>
          <w:i/>
          <w:sz w:val="24"/>
          <w:szCs w:val="24"/>
        </w:rPr>
        <w:t>обучающегося</w:t>
      </w:r>
      <w:proofErr w:type="gramEnd"/>
    </w:p>
    <w:p w:rsidR="00200978" w:rsidRPr="00044DA9" w:rsidRDefault="00200978" w:rsidP="00044DA9">
      <w:pPr>
        <w:pStyle w:val="a8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t>Знать понятия: парабола, ветви параболы, ось симметрии параболы, ветви параболы, вершина параболы</w:t>
      </w:r>
      <w:proofErr w:type="gramStart"/>
      <w:r w:rsidRPr="00044DA9">
        <w:rPr>
          <w:rFonts w:ascii="Times New Roman" w:hAnsi="Times New Roman" w:cs="Times New Roman"/>
          <w:sz w:val="24"/>
          <w:szCs w:val="24"/>
        </w:rPr>
        <w:t xml:space="preserve">.. </w:t>
      </w:r>
      <w:proofErr w:type="gramEnd"/>
    </w:p>
    <w:p w:rsidR="00200978" w:rsidRPr="00044DA9" w:rsidRDefault="00200978" w:rsidP="00044DA9">
      <w:pPr>
        <w:pStyle w:val="a8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t xml:space="preserve">Уметь выполнять решение уравнений графическим способом </w:t>
      </w:r>
    </w:p>
    <w:p w:rsidR="00200978" w:rsidRPr="00044DA9" w:rsidRDefault="00200978" w:rsidP="00044DA9">
      <w:pPr>
        <w:pStyle w:val="a8"/>
        <w:numPr>
          <w:ilvl w:val="0"/>
          <w:numId w:val="23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t>Уметь на координатной плоскости строить график уравнения, график линейной функции.</w:t>
      </w:r>
    </w:p>
    <w:p w:rsidR="00200978" w:rsidRPr="00044DA9" w:rsidRDefault="00200978" w:rsidP="00044DA9">
      <w:pPr>
        <w:pStyle w:val="a8"/>
        <w:rPr>
          <w:rFonts w:ascii="Times New Roman" w:hAnsi="Times New Roman" w:cs="Times New Roman"/>
          <w:b/>
          <w:i/>
          <w:sz w:val="24"/>
          <w:szCs w:val="24"/>
        </w:rPr>
      </w:pPr>
      <w:r w:rsidRPr="00044DA9">
        <w:rPr>
          <w:rFonts w:ascii="Times New Roman" w:hAnsi="Times New Roman" w:cs="Times New Roman"/>
          <w:b/>
          <w:i/>
          <w:sz w:val="24"/>
          <w:szCs w:val="24"/>
        </w:rPr>
        <w:t xml:space="preserve">Уровень возможной подготовки </w:t>
      </w:r>
      <w:proofErr w:type="gramStart"/>
      <w:r w:rsidRPr="00044DA9">
        <w:rPr>
          <w:rFonts w:ascii="Times New Roman" w:hAnsi="Times New Roman" w:cs="Times New Roman"/>
          <w:b/>
          <w:i/>
          <w:sz w:val="24"/>
          <w:szCs w:val="24"/>
        </w:rPr>
        <w:t>обучающегося</w:t>
      </w:r>
      <w:proofErr w:type="gramEnd"/>
    </w:p>
    <w:p w:rsidR="00200978" w:rsidRPr="00044DA9" w:rsidRDefault="00200978" w:rsidP="00044DA9">
      <w:pPr>
        <w:pStyle w:val="a8"/>
        <w:numPr>
          <w:ilvl w:val="0"/>
          <w:numId w:val="24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t>Понимать, что функция – это математическая модель, позволяющая описывать и изучать разнообразные зависимости между реал</w:t>
      </w:r>
      <w:r w:rsidRPr="00044DA9">
        <w:rPr>
          <w:rFonts w:ascii="Times New Roman" w:hAnsi="Times New Roman" w:cs="Times New Roman"/>
          <w:sz w:val="24"/>
          <w:szCs w:val="24"/>
        </w:rPr>
        <w:t>ь</w:t>
      </w:r>
      <w:r w:rsidRPr="00044DA9">
        <w:rPr>
          <w:rFonts w:ascii="Times New Roman" w:hAnsi="Times New Roman" w:cs="Times New Roman"/>
          <w:sz w:val="24"/>
          <w:szCs w:val="24"/>
        </w:rPr>
        <w:t>ными величинами.</w:t>
      </w:r>
    </w:p>
    <w:p w:rsidR="00200978" w:rsidRPr="00044DA9" w:rsidRDefault="00200978" w:rsidP="00044DA9">
      <w:pPr>
        <w:pStyle w:val="a8"/>
        <w:numPr>
          <w:ilvl w:val="0"/>
          <w:numId w:val="24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t>Уметь использовать приобретенные знания и умения в практической деятельности и повседневной жизни для интерпретации граф</w:t>
      </w:r>
      <w:r w:rsidRPr="00044DA9">
        <w:rPr>
          <w:rFonts w:ascii="Times New Roman" w:hAnsi="Times New Roman" w:cs="Times New Roman"/>
          <w:sz w:val="24"/>
          <w:szCs w:val="24"/>
        </w:rPr>
        <w:t>и</w:t>
      </w:r>
      <w:r w:rsidRPr="00044DA9">
        <w:rPr>
          <w:rFonts w:ascii="Times New Roman" w:hAnsi="Times New Roman" w:cs="Times New Roman"/>
          <w:sz w:val="24"/>
          <w:szCs w:val="24"/>
        </w:rPr>
        <w:t>ков реальных зависимостей между величинами.</w:t>
      </w:r>
    </w:p>
    <w:p w:rsidR="00200978" w:rsidRPr="00044DA9" w:rsidRDefault="00200978" w:rsidP="00044DA9">
      <w:pPr>
        <w:pStyle w:val="a8"/>
        <w:numPr>
          <w:ilvl w:val="0"/>
          <w:numId w:val="24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t>Уметь решить сложные уравнения графическим способом.</w:t>
      </w:r>
    </w:p>
    <w:p w:rsidR="00200978" w:rsidRPr="00044DA9" w:rsidRDefault="00200978" w:rsidP="00044DA9">
      <w:pPr>
        <w:pStyle w:val="a8"/>
        <w:numPr>
          <w:ilvl w:val="0"/>
          <w:numId w:val="24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t>Уметь строить график кусочно-заданной функции, находить область определения функции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393"/>
        <w:gridCol w:w="7393"/>
      </w:tblGrid>
      <w:tr w:rsidR="00E5647D" w:rsidRPr="00044DA9" w:rsidTr="00044DA9">
        <w:tc>
          <w:tcPr>
            <w:tcW w:w="7393" w:type="dxa"/>
          </w:tcPr>
          <w:p w:rsidR="00E5647D" w:rsidRPr="00044DA9" w:rsidRDefault="00E5647D" w:rsidP="00044DA9">
            <w:pPr>
              <w:pStyle w:val="a8"/>
              <w:rPr>
                <w:b/>
                <w:i/>
                <w:sz w:val="24"/>
                <w:szCs w:val="24"/>
              </w:rPr>
            </w:pPr>
            <w:r w:rsidRPr="00044DA9">
              <w:rPr>
                <w:b/>
                <w:i/>
                <w:sz w:val="24"/>
                <w:szCs w:val="24"/>
              </w:rPr>
              <w:t>Уровень обязательной подготовки выпускника</w:t>
            </w:r>
          </w:p>
          <w:p w:rsidR="00E5647D" w:rsidRPr="00044DA9" w:rsidRDefault="00E5647D" w:rsidP="00044DA9">
            <w:pPr>
              <w:pStyle w:val="a8"/>
              <w:rPr>
                <w:sz w:val="24"/>
                <w:szCs w:val="24"/>
              </w:rPr>
            </w:pPr>
            <w:r w:rsidRPr="00044DA9">
              <w:rPr>
                <w:noProof/>
                <w:sz w:val="24"/>
                <w:szCs w:val="24"/>
                <w:lang w:eastAsia="ja-JP"/>
              </w:rPr>
              <w:drawing>
                <wp:inline distT="0" distB="0" distL="0" distR="0">
                  <wp:extent cx="4265877" cy="1133606"/>
                  <wp:effectExtent l="19050" t="0" r="0" b="0"/>
                  <wp:docPr id="97" name="Рисунок 97" descr="rp7mr0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 descr="rp7mr0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9740" cy="11346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93" w:type="dxa"/>
          </w:tcPr>
          <w:p w:rsidR="00E5647D" w:rsidRPr="00044DA9" w:rsidRDefault="00E5647D" w:rsidP="00044DA9">
            <w:pPr>
              <w:pStyle w:val="a8"/>
              <w:rPr>
                <w:b/>
                <w:i/>
                <w:sz w:val="24"/>
                <w:szCs w:val="24"/>
              </w:rPr>
            </w:pPr>
            <w:r w:rsidRPr="00044DA9">
              <w:rPr>
                <w:b/>
                <w:i/>
                <w:sz w:val="24"/>
                <w:szCs w:val="24"/>
              </w:rPr>
              <w:t>Уровень возможной подготовки выпускника</w:t>
            </w:r>
          </w:p>
          <w:p w:rsidR="00E5647D" w:rsidRPr="00044DA9" w:rsidRDefault="00E5647D" w:rsidP="00044DA9">
            <w:pPr>
              <w:pStyle w:val="a8"/>
              <w:rPr>
                <w:sz w:val="24"/>
                <w:szCs w:val="24"/>
              </w:rPr>
            </w:pPr>
            <w:r w:rsidRPr="00044DA9">
              <w:rPr>
                <w:noProof/>
                <w:sz w:val="24"/>
                <w:szCs w:val="24"/>
                <w:lang w:eastAsia="ja-JP"/>
              </w:rPr>
              <w:drawing>
                <wp:inline distT="0" distB="0" distL="0" distR="0">
                  <wp:extent cx="3735422" cy="1148422"/>
                  <wp:effectExtent l="19050" t="0" r="0" b="0"/>
                  <wp:docPr id="10" name="Рисунок 98" descr="rp7mr0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 descr="rp7mr0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5240" cy="11483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5647D" w:rsidRPr="00044DA9" w:rsidRDefault="00E5647D" w:rsidP="00044DA9">
      <w:pPr>
        <w:pStyle w:val="a8"/>
        <w:rPr>
          <w:rFonts w:ascii="Times New Roman" w:hAnsi="Times New Roman" w:cs="Times New Roman"/>
          <w:b/>
          <w:sz w:val="28"/>
          <w:szCs w:val="28"/>
        </w:rPr>
      </w:pPr>
      <w:r w:rsidRPr="00044DA9">
        <w:rPr>
          <w:rFonts w:ascii="Times New Roman" w:hAnsi="Times New Roman" w:cs="Times New Roman"/>
          <w:b/>
          <w:bCs/>
          <w:sz w:val="28"/>
          <w:szCs w:val="28"/>
        </w:rPr>
        <w:t>Тема 9. «</w:t>
      </w:r>
      <w:r w:rsidRPr="00044DA9">
        <w:rPr>
          <w:rFonts w:ascii="Times New Roman" w:hAnsi="Times New Roman" w:cs="Times New Roman"/>
          <w:b/>
          <w:sz w:val="28"/>
          <w:szCs w:val="28"/>
        </w:rPr>
        <w:t>Обобщающее повторение курса алгебры за 7 класс</w:t>
      </w:r>
      <w:r w:rsidRPr="00044DA9">
        <w:rPr>
          <w:rFonts w:ascii="Times New Roman" w:hAnsi="Times New Roman" w:cs="Times New Roman"/>
          <w:b/>
          <w:bCs/>
          <w:sz w:val="28"/>
          <w:szCs w:val="28"/>
        </w:rPr>
        <w:t xml:space="preserve">»  </w:t>
      </w:r>
    </w:p>
    <w:p w:rsidR="00E5647D" w:rsidRPr="00044DA9" w:rsidRDefault="00E5647D" w:rsidP="00044DA9">
      <w:pPr>
        <w:pStyle w:val="a8"/>
        <w:rPr>
          <w:rFonts w:ascii="Times New Roman" w:hAnsi="Times New Roman" w:cs="Times New Roman"/>
          <w:b/>
          <w:sz w:val="24"/>
          <w:szCs w:val="24"/>
        </w:rPr>
      </w:pPr>
      <w:r w:rsidRPr="00044DA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Уровень обязательной подготовки </w:t>
      </w:r>
      <w:proofErr w:type="gramStart"/>
      <w:r w:rsidRPr="00044DA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обучающегося</w:t>
      </w:r>
      <w:proofErr w:type="gramEnd"/>
    </w:p>
    <w:p w:rsidR="00E5647D" w:rsidRPr="00044DA9" w:rsidRDefault="00E5647D" w:rsidP="00044DA9">
      <w:pPr>
        <w:pStyle w:val="a8"/>
        <w:numPr>
          <w:ilvl w:val="0"/>
          <w:numId w:val="25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t>Уметь осуществлять в выражениях и формулах числовые подстановки и выполнять соответствующие вычисления.</w:t>
      </w:r>
    </w:p>
    <w:p w:rsidR="00E5647D" w:rsidRPr="00044DA9" w:rsidRDefault="00E5647D" w:rsidP="00044DA9">
      <w:pPr>
        <w:pStyle w:val="a8"/>
        <w:numPr>
          <w:ilvl w:val="0"/>
          <w:numId w:val="25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t xml:space="preserve">Уметь решать уравнения с одним неизвестным, сводящиеся </w:t>
      </w:r>
      <w:proofErr w:type="gramStart"/>
      <w:r w:rsidRPr="00044DA9">
        <w:rPr>
          <w:rFonts w:ascii="Times New Roman" w:hAnsi="Times New Roman" w:cs="Times New Roman"/>
          <w:sz w:val="24"/>
          <w:szCs w:val="24"/>
        </w:rPr>
        <w:t>к</w:t>
      </w:r>
      <w:proofErr w:type="gramEnd"/>
      <w:r w:rsidRPr="00044DA9">
        <w:rPr>
          <w:rFonts w:ascii="Times New Roman" w:hAnsi="Times New Roman" w:cs="Times New Roman"/>
          <w:sz w:val="24"/>
          <w:szCs w:val="24"/>
        </w:rPr>
        <w:t xml:space="preserve"> линейным. </w:t>
      </w:r>
    </w:p>
    <w:p w:rsidR="00E5647D" w:rsidRPr="00044DA9" w:rsidRDefault="00E5647D" w:rsidP="00044DA9">
      <w:pPr>
        <w:pStyle w:val="a8"/>
        <w:numPr>
          <w:ilvl w:val="0"/>
          <w:numId w:val="25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t xml:space="preserve">Уметь выполнять основные действия со степенями с натуральными показателями. </w:t>
      </w:r>
    </w:p>
    <w:p w:rsidR="00E5647D" w:rsidRPr="00044DA9" w:rsidRDefault="00E5647D" w:rsidP="00044DA9">
      <w:pPr>
        <w:pStyle w:val="a8"/>
        <w:numPr>
          <w:ilvl w:val="0"/>
          <w:numId w:val="25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lastRenderedPageBreak/>
        <w:t xml:space="preserve">Уметь выполнять основные действия с многочленами. </w:t>
      </w:r>
    </w:p>
    <w:p w:rsidR="00E5647D" w:rsidRPr="00044DA9" w:rsidRDefault="00E5647D" w:rsidP="00044DA9">
      <w:pPr>
        <w:pStyle w:val="a8"/>
        <w:numPr>
          <w:ilvl w:val="0"/>
          <w:numId w:val="25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t xml:space="preserve">Уметь выполнять разложение многочленов на множители. </w:t>
      </w:r>
    </w:p>
    <w:p w:rsidR="00E5647D" w:rsidRPr="00044DA9" w:rsidRDefault="00E5647D" w:rsidP="00044DA9">
      <w:pPr>
        <w:pStyle w:val="a8"/>
        <w:numPr>
          <w:ilvl w:val="0"/>
          <w:numId w:val="25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t xml:space="preserve">Знать формулы сокращенного умножения. </w:t>
      </w:r>
    </w:p>
    <w:p w:rsidR="00E5647D" w:rsidRPr="00044DA9" w:rsidRDefault="00E5647D" w:rsidP="00044DA9">
      <w:pPr>
        <w:pStyle w:val="a8"/>
        <w:numPr>
          <w:ilvl w:val="0"/>
          <w:numId w:val="25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t>Уметь строить график линейной функции.</w:t>
      </w:r>
    </w:p>
    <w:p w:rsidR="00E5647D" w:rsidRPr="00044DA9" w:rsidRDefault="00E5647D" w:rsidP="00044DA9">
      <w:pPr>
        <w:pStyle w:val="a8"/>
        <w:numPr>
          <w:ilvl w:val="0"/>
          <w:numId w:val="25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t xml:space="preserve">Уметь решать системы двух линейных уравнений. </w:t>
      </w:r>
    </w:p>
    <w:p w:rsidR="00E5647D" w:rsidRPr="00044DA9" w:rsidRDefault="00E5647D" w:rsidP="00044DA9">
      <w:pPr>
        <w:pStyle w:val="a8"/>
        <w:numPr>
          <w:ilvl w:val="0"/>
          <w:numId w:val="25"/>
        </w:numPr>
        <w:rPr>
          <w:rFonts w:ascii="Times New Roman" w:hAnsi="Times New Roman" w:cs="Times New Roman"/>
          <w:sz w:val="24"/>
          <w:szCs w:val="24"/>
        </w:rPr>
      </w:pPr>
      <w:r w:rsidRPr="00044DA9">
        <w:rPr>
          <w:rFonts w:ascii="Times New Roman" w:hAnsi="Times New Roman" w:cs="Times New Roman"/>
          <w:sz w:val="24"/>
          <w:szCs w:val="24"/>
        </w:rPr>
        <w:t>Уметь решать текстовые задачи алгебраическим методом.</w:t>
      </w:r>
    </w:p>
    <w:p w:rsidR="00E5647D" w:rsidRPr="00044DA9" w:rsidRDefault="00E5647D" w:rsidP="00044DA9">
      <w:pPr>
        <w:pStyle w:val="a8"/>
        <w:rPr>
          <w:rFonts w:ascii="Times New Roman" w:hAnsi="Times New Roman" w:cs="Times New Roman"/>
          <w:b/>
          <w:i/>
          <w:sz w:val="24"/>
          <w:szCs w:val="24"/>
        </w:rPr>
      </w:pPr>
      <w:r w:rsidRPr="00044DA9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Уровень возможной подготовки </w:t>
      </w:r>
      <w:proofErr w:type="gramStart"/>
      <w:r w:rsidRPr="00044DA9">
        <w:rPr>
          <w:rFonts w:ascii="Times New Roman" w:hAnsi="Times New Roman" w:cs="Times New Roman"/>
          <w:b/>
          <w:i/>
          <w:iCs/>
          <w:sz w:val="24"/>
          <w:szCs w:val="24"/>
        </w:rPr>
        <w:t>обучающегося</w:t>
      </w:r>
      <w:proofErr w:type="gramEnd"/>
    </w:p>
    <w:p w:rsidR="00E5647D" w:rsidRPr="00BE143A" w:rsidRDefault="00E5647D" w:rsidP="00044DA9">
      <w:pPr>
        <w:pStyle w:val="a8"/>
        <w:numPr>
          <w:ilvl w:val="0"/>
          <w:numId w:val="26"/>
        </w:numPr>
        <w:rPr>
          <w:rFonts w:ascii="Times New Roman" w:hAnsi="Times New Roman" w:cs="Times New Roman"/>
        </w:rPr>
      </w:pPr>
      <w:r w:rsidRPr="00BE143A">
        <w:rPr>
          <w:rFonts w:ascii="Times New Roman" w:hAnsi="Times New Roman" w:cs="Times New Roman"/>
        </w:rPr>
        <w:t xml:space="preserve">Уметь использовать приобретенные знания и умения в практической деятельности и повседневной жизни для выполнения расчетов по формулам, составления формул, выражающих зависимости между реальными величинами. </w:t>
      </w:r>
    </w:p>
    <w:p w:rsidR="00E5647D" w:rsidRPr="00BE143A" w:rsidRDefault="00E5647D" w:rsidP="00044DA9">
      <w:pPr>
        <w:pStyle w:val="a8"/>
        <w:numPr>
          <w:ilvl w:val="0"/>
          <w:numId w:val="26"/>
        </w:numPr>
        <w:rPr>
          <w:rFonts w:ascii="Times New Roman" w:hAnsi="Times New Roman" w:cs="Times New Roman"/>
        </w:rPr>
      </w:pPr>
      <w:r w:rsidRPr="00BE143A">
        <w:rPr>
          <w:rFonts w:ascii="Times New Roman" w:hAnsi="Times New Roman" w:cs="Times New Roman"/>
        </w:rPr>
        <w:t>Понимать, что уравнения – это математический аппарат решения разнообразных задач из математики, смежных областей знаний, практики.</w:t>
      </w:r>
    </w:p>
    <w:p w:rsidR="00E5647D" w:rsidRPr="00BE143A" w:rsidRDefault="00E5647D" w:rsidP="00044DA9">
      <w:pPr>
        <w:pStyle w:val="a8"/>
        <w:numPr>
          <w:ilvl w:val="0"/>
          <w:numId w:val="26"/>
        </w:numPr>
        <w:rPr>
          <w:rFonts w:ascii="Times New Roman" w:hAnsi="Times New Roman" w:cs="Times New Roman"/>
        </w:rPr>
      </w:pPr>
      <w:r w:rsidRPr="00BE143A">
        <w:rPr>
          <w:rFonts w:ascii="Times New Roman" w:hAnsi="Times New Roman" w:cs="Times New Roman"/>
        </w:rPr>
        <w:t xml:space="preserve">Уметь выполнять действия со степенями с натуральными показателями. </w:t>
      </w:r>
    </w:p>
    <w:p w:rsidR="00E5647D" w:rsidRPr="00BE143A" w:rsidRDefault="00E5647D" w:rsidP="00044DA9">
      <w:pPr>
        <w:pStyle w:val="a8"/>
        <w:numPr>
          <w:ilvl w:val="0"/>
          <w:numId w:val="26"/>
        </w:numPr>
        <w:rPr>
          <w:rFonts w:ascii="Times New Roman" w:hAnsi="Times New Roman" w:cs="Times New Roman"/>
        </w:rPr>
      </w:pPr>
      <w:r w:rsidRPr="00BE143A">
        <w:rPr>
          <w:rFonts w:ascii="Times New Roman" w:hAnsi="Times New Roman" w:cs="Times New Roman"/>
        </w:rPr>
        <w:t xml:space="preserve">Уметь выполнять основные действия с многочленами. </w:t>
      </w:r>
    </w:p>
    <w:p w:rsidR="00E5647D" w:rsidRPr="00BE143A" w:rsidRDefault="00E5647D" w:rsidP="00044DA9">
      <w:pPr>
        <w:pStyle w:val="a8"/>
        <w:numPr>
          <w:ilvl w:val="0"/>
          <w:numId w:val="26"/>
        </w:numPr>
        <w:rPr>
          <w:rFonts w:ascii="Times New Roman" w:hAnsi="Times New Roman" w:cs="Times New Roman"/>
        </w:rPr>
      </w:pPr>
      <w:r w:rsidRPr="00BE143A">
        <w:rPr>
          <w:rFonts w:ascii="Times New Roman" w:hAnsi="Times New Roman" w:cs="Times New Roman"/>
        </w:rPr>
        <w:t>Понимать, что функция – это математическая модель, позволяющая описывать и изучать разнообразные зависимости между реальными велич</w:t>
      </w:r>
      <w:r w:rsidRPr="00BE143A">
        <w:rPr>
          <w:rFonts w:ascii="Times New Roman" w:hAnsi="Times New Roman" w:cs="Times New Roman"/>
        </w:rPr>
        <w:t>и</w:t>
      </w:r>
      <w:r w:rsidRPr="00BE143A">
        <w:rPr>
          <w:rFonts w:ascii="Times New Roman" w:hAnsi="Times New Roman" w:cs="Times New Roman"/>
        </w:rPr>
        <w:t>нами.</w:t>
      </w:r>
    </w:p>
    <w:p w:rsidR="00E5647D" w:rsidRPr="00BE143A" w:rsidRDefault="00E5647D" w:rsidP="00044DA9">
      <w:pPr>
        <w:pStyle w:val="a8"/>
        <w:numPr>
          <w:ilvl w:val="0"/>
          <w:numId w:val="26"/>
        </w:numPr>
        <w:rPr>
          <w:rFonts w:ascii="Times New Roman" w:hAnsi="Times New Roman" w:cs="Times New Roman"/>
        </w:rPr>
      </w:pPr>
      <w:r w:rsidRPr="00BE143A">
        <w:rPr>
          <w:rFonts w:ascii="Times New Roman" w:hAnsi="Times New Roman" w:cs="Times New Roman"/>
        </w:rPr>
        <w:t>Уметь использовать приобретенные знания и умения в практической деятельности и повседневной жизни для интерпретации графиков реальных зависимостей между величинами.</w:t>
      </w:r>
    </w:p>
    <w:p w:rsidR="00E5647D" w:rsidRPr="00BE143A" w:rsidRDefault="00E5647D" w:rsidP="00044DA9">
      <w:pPr>
        <w:pStyle w:val="a8"/>
        <w:numPr>
          <w:ilvl w:val="0"/>
          <w:numId w:val="26"/>
        </w:numPr>
        <w:rPr>
          <w:rFonts w:ascii="Times New Roman" w:hAnsi="Times New Roman" w:cs="Times New Roman"/>
        </w:rPr>
      </w:pPr>
      <w:r w:rsidRPr="00BE143A">
        <w:rPr>
          <w:rFonts w:ascii="Times New Roman" w:hAnsi="Times New Roman" w:cs="Times New Roman"/>
        </w:rPr>
        <w:t xml:space="preserve">Уметь решать системы двух линейных уравнений. </w:t>
      </w:r>
    </w:p>
    <w:p w:rsidR="00E5647D" w:rsidRPr="00BE143A" w:rsidRDefault="00E5647D" w:rsidP="00044DA9">
      <w:pPr>
        <w:pStyle w:val="a8"/>
        <w:numPr>
          <w:ilvl w:val="0"/>
          <w:numId w:val="26"/>
        </w:numPr>
        <w:rPr>
          <w:rFonts w:ascii="Times New Roman" w:hAnsi="Times New Roman" w:cs="Times New Roman"/>
        </w:rPr>
      </w:pPr>
      <w:r w:rsidRPr="00BE143A">
        <w:rPr>
          <w:rFonts w:ascii="Times New Roman" w:hAnsi="Times New Roman" w:cs="Times New Roman"/>
        </w:rPr>
        <w:t>Уметь решать текстовые задачи с помощью систем уравнений.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787"/>
        <w:gridCol w:w="6999"/>
      </w:tblGrid>
      <w:tr w:rsidR="00044DA9" w:rsidRPr="00044DA9" w:rsidTr="00044DA9">
        <w:tc>
          <w:tcPr>
            <w:tcW w:w="7393" w:type="dxa"/>
          </w:tcPr>
          <w:p w:rsidR="00044DA9" w:rsidRPr="00044DA9" w:rsidRDefault="00044DA9" w:rsidP="00044DA9">
            <w:pPr>
              <w:pStyle w:val="a8"/>
              <w:rPr>
                <w:b/>
                <w:bCs/>
                <w:i/>
                <w:iCs/>
                <w:sz w:val="24"/>
                <w:szCs w:val="24"/>
              </w:rPr>
            </w:pPr>
            <w:r w:rsidRPr="00044DA9">
              <w:rPr>
                <w:b/>
                <w:bCs/>
                <w:i/>
                <w:iCs/>
                <w:sz w:val="24"/>
                <w:szCs w:val="24"/>
              </w:rPr>
              <w:t>Уровень обязательной подготовки выпускника</w:t>
            </w:r>
          </w:p>
          <w:p w:rsidR="00044DA9" w:rsidRPr="00044DA9" w:rsidRDefault="00044DA9" w:rsidP="00044DA9">
            <w:pPr>
              <w:pStyle w:val="a8"/>
              <w:rPr>
                <w:bCs/>
                <w:i/>
                <w:iCs/>
                <w:sz w:val="24"/>
                <w:szCs w:val="24"/>
              </w:rPr>
            </w:pPr>
            <w:r w:rsidRPr="00044DA9">
              <w:rPr>
                <w:bCs/>
                <w:i/>
                <w:iCs/>
                <w:noProof/>
                <w:sz w:val="24"/>
                <w:szCs w:val="24"/>
                <w:lang w:eastAsia="ja-JP"/>
              </w:rPr>
              <w:drawing>
                <wp:inline distT="0" distB="0" distL="0" distR="0">
                  <wp:extent cx="4912360" cy="1468755"/>
                  <wp:effectExtent l="0" t="0" r="0" b="0"/>
                  <wp:docPr id="11" name="Рисунок 81" descr="rp7mr0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rp7mr0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12360" cy="14687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44DA9" w:rsidRPr="00044DA9" w:rsidRDefault="00044DA9" w:rsidP="00044DA9">
            <w:pPr>
              <w:pStyle w:val="a8"/>
              <w:rPr>
                <w:sz w:val="24"/>
                <w:szCs w:val="24"/>
              </w:rPr>
            </w:pPr>
          </w:p>
        </w:tc>
        <w:tc>
          <w:tcPr>
            <w:tcW w:w="7393" w:type="dxa"/>
          </w:tcPr>
          <w:p w:rsidR="00044DA9" w:rsidRPr="00044DA9" w:rsidRDefault="00044DA9" w:rsidP="00044DA9">
            <w:pPr>
              <w:pStyle w:val="a8"/>
              <w:rPr>
                <w:b/>
                <w:bCs/>
                <w:i/>
                <w:iCs/>
                <w:sz w:val="24"/>
                <w:szCs w:val="24"/>
              </w:rPr>
            </w:pPr>
            <w:r w:rsidRPr="00044DA9">
              <w:rPr>
                <w:b/>
                <w:bCs/>
                <w:i/>
                <w:iCs/>
                <w:sz w:val="24"/>
                <w:szCs w:val="24"/>
              </w:rPr>
              <w:t>Уровень возможной подготовки выпускника</w:t>
            </w:r>
          </w:p>
          <w:p w:rsidR="00044DA9" w:rsidRPr="00044DA9" w:rsidRDefault="00044DA9" w:rsidP="00044DA9">
            <w:pPr>
              <w:pStyle w:val="a8"/>
              <w:rPr>
                <w:sz w:val="24"/>
                <w:szCs w:val="24"/>
              </w:rPr>
            </w:pPr>
            <w:r w:rsidRPr="00044DA9">
              <w:rPr>
                <w:noProof/>
                <w:sz w:val="24"/>
                <w:szCs w:val="24"/>
                <w:lang w:eastAsia="ja-JP"/>
              </w:rPr>
              <w:drawing>
                <wp:inline distT="0" distB="0" distL="0" distR="0">
                  <wp:extent cx="4378334" cy="2616741"/>
                  <wp:effectExtent l="19050" t="0" r="3166" b="0"/>
                  <wp:docPr id="12" name="Рисунок 82" descr="rp7mr0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 descr="rp7mr0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918" cy="26188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66B86" w:rsidRPr="00F66B86" w:rsidRDefault="00B87393" w:rsidP="00F66B86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lastRenderedPageBreak/>
        <w:t>Р</w:t>
      </w:r>
      <w:r w:rsidR="00F66B86" w:rsidRPr="00F66B86">
        <w:rPr>
          <w:rFonts w:ascii="Times New Roman" w:hAnsi="Times New Roman" w:cs="Times New Roman"/>
          <w:b/>
          <w:sz w:val="32"/>
          <w:szCs w:val="32"/>
        </w:rPr>
        <w:t>аздел алгебра</w:t>
      </w:r>
      <w:r>
        <w:rPr>
          <w:rFonts w:ascii="Times New Roman" w:hAnsi="Times New Roman" w:cs="Times New Roman"/>
          <w:b/>
          <w:sz w:val="32"/>
          <w:szCs w:val="32"/>
        </w:rPr>
        <w:t xml:space="preserve"> содержание учебного материала</w:t>
      </w:r>
    </w:p>
    <w:tbl>
      <w:tblPr>
        <w:tblStyle w:val="a3"/>
        <w:tblW w:w="14992" w:type="dxa"/>
        <w:tblLayout w:type="fixed"/>
        <w:tblLook w:val="01E0"/>
      </w:tblPr>
      <w:tblGrid>
        <w:gridCol w:w="817"/>
        <w:gridCol w:w="5745"/>
        <w:gridCol w:w="941"/>
        <w:gridCol w:w="894"/>
        <w:gridCol w:w="2059"/>
        <w:gridCol w:w="1559"/>
        <w:gridCol w:w="1701"/>
        <w:gridCol w:w="1276"/>
      </w:tblGrid>
      <w:tr w:rsidR="00DC1128" w:rsidTr="00FD1BBE">
        <w:tc>
          <w:tcPr>
            <w:tcW w:w="817" w:type="dxa"/>
          </w:tcPr>
          <w:p w:rsidR="00DC1128" w:rsidRDefault="00DC1128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№</w:t>
            </w:r>
          </w:p>
        </w:tc>
        <w:tc>
          <w:tcPr>
            <w:tcW w:w="5745" w:type="dxa"/>
          </w:tcPr>
          <w:p w:rsidR="00DC1128" w:rsidRDefault="00DC1128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Тема.</w:t>
            </w:r>
          </w:p>
        </w:tc>
        <w:tc>
          <w:tcPr>
            <w:tcW w:w="941" w:type="dxa"/>
          </w:tcPr>
          <w:p w:rsidR="00DC1128" w:rsidRPr="006D0348" w:rsidRDefault="00DC1128" w:rsidP="006D0348">
            <w:pPr>
              <w:spacing w:line="254" w:lineRule="exact"/>
              <w:ind w:right="187"/>
              <w:jc w:val="both"/>
              <w:rPr>
                <w:color w:val="000000"/>
                <w:spacing w:val="-6"/>
                <w:sz w:val="18"/>
                <w:szCs w:val="18"/>
              </w:rPr>
            </w:pPr>
            <w:r w:rsidRPr="006D0348">
              <w:rPr>
                <w:color w:val="000000"/>
                <w:spacing w:val="-6"/>
                <w:sz w:val="18"/>
                <w:szCs w:val="18"/>
              </w:rPr>
              <w:t>Кол-во</w:t>
            </w:r>
            <w:r w:rsidR="006D0348" w:rsidRPr="006D0348">
              <w:rPr>
                <w:color w:val="000000"/>
                <w:spacing w:val="-6"/>
                <w:sz w:val="18"/>
                <w:szCs w:val="18"/>
              </w:rPr>
              <w:t xml:space="preserve"> ч</w:t>
            </w:r>
            <w:r w:rsidRPr="006D0348">
              <w:rPr>
                <w:color w:val="000000"/>
                <w:spacing w:val="-6"/>
                <w:sz w:val="18"/>
                <w:szCs w:val="18"/>
              </w:rPr>
              <w:t>асов</w:t>
            </w:r>
          </w:p>
        </w:tc>
        <w:tc>
          <w:tcPr>
            <w:tcW w:w="894" w:type="dxa"/>
          </w:tcPr>
          <w:p w:rsidR="00DC1128" w:rsidRDefault="00DC1128" w:rsidP="002868B4">
            <w:pPr>
              <w:spacing w:line="254" w:lineRule="exact"/>
              <w:ind w:right="187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дата</w:t>
            </w:r>
          </w:p>
        </w:tc>
        <w:tc>
          <w:tcPr>
            <w:tcW w:w="2059" w:type="dxa"/>
          </w:tcPr>
          <w:p w:rsidR="00DC1128" w:rsidRPr="006D0348" w:rsidRDefault="00F66B86" w:rsidP="006D0348">
            <w:pPr>
              <w:spacing w:line="254" w:lineRule="exact"/>
              <w:ind w:right="187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Контроль</w:t>
            </w:r>
          </w:p>
        </w:tc>
        <w:tc>
          <w:tcPr>
            <w:tcW w:w="1559" w:type="dxa"/>
          </w:tcPr>
          <w:p w:rsidR="00DC1128" w:rsidRDefault="00FD1BBE" w:rsidP="002868B4">
            <w:pPr>
              <w:spacing w:line="254" w:lineRule="exact"/>
              <w:ind w:right="187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Повторение</w:t>
            </w:r>
          </w:p>
        </w:tc>
        <w:tc>
          <w:tcPr>
            <w:tcW w:w="1701" w:type="dxa"/>
          </w:tcPr>
          <w:p w:rsidR="00DC1128" w:rsidRDefault="00743E36" w:rsidP="002868B4">
            <w:pPr>
              <w:spacing w:line="254" w:lineRule="exact"/>
              <w:ind w:right="187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М</w:t>
            </w:r>
            <w:r w:rsidR="00895CD4">
              <w:rPr>
                <w:color w:val="000000"/>
                <w:spacing w:val="-6"/>
              </w:rPr>
              <w:t>атериально-техническое обеспечение</w:t>
            </w:r>
          </w:p>
        </w:tc>
        <w:tc>
          <w:tcPr>
            <w:tcW w:w="1276" w:type="dxa"/>
          </w:tcPr>
          <w:p w:rsidR="00DC1128" w:rsidRDefault="00DC1128" w:rsidP="006D0348">
            <w:pPr>
              <w:spacing w:line="254" w:lineRule="exact"/>
              <w:ind w:right="187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Ме</w:t>
            </w:r>
            <w:r>
              <w:rPr>
                <w:color w:val="000000"/>
                <w:spacing w:val="-6"/>
              </w:rPr>
              <w:t>ж</w:t>
            </w:r>
            <w:r>
              <w:rPr>
                <w:color w:val="000000"/>
                <w:spacing w:val="-6"/>
              </w:rPr>
              <w:t>предме</w:t>
            </w:r>
            <w:r>
              <w:rPr>
                <w:color w:val="000000"/>
                <w:spacing w:val="-6"/>
              </w:rPr>
              <w:t>т</w:t>
            </w:r>
            <w:r>
              <w:rPr>
                <w:color w:val="000000"/>
                <w:spacing w:val="-6"/>
              </w:rPr>
              <w:t>ные связи</w:t>
            </w:r>
          </w:p>
        </w:tc>
      </w:tr>
      <w:tr w:rsidR="00743E36" w:rsidTr="00743E36">
        <w:tc>
          <w:tcPr>
            <w:tcW w:w="14992" w:type="dxa"/>
            <w:gridSpan w:val="8"/>
          </w:tcPr>
          <w:p w:rsidR="00743E36" w:rsidRPr="007551CF" w:rsidRDefault="00743E36" w:rsidP="007551CF">
            <w:pPr>
              <w:spacing w:line="254" w:lineRule="exact"/>
              <w:ind w:right="187"/>
              <w:jc w:val="center"/>
              <w:rPr>
                <w:color w:val="000000"/>
                <w:spacing w:val="-6"/>
                <w:sz w:val="28"/>
                <w:szCs w:val="28"/>
              </w:rPr>
            </w:pPr>
            <w:r w:rsidRPr="007551CF">
              <w:rPr>
                <w:b/>
                <w:sz w:val="28"/>
                <w:szCs w:val="28"/>
              </w:rPr>
              <w:t xml:space="preserve">Глава 1.Математический язык. Математическая модель. </w:t>
            </w:r>
            <w:r w:rsidRPr="007551CF">
              <w:rPr>
                <w:b/>
                <w:color w:val="000000"/>
                <w:spacing w:val="-6"/>
                <w:sz w:val="28"/>
                <w:szCs w:val="28"/>
              </w:rPr>
              <w:t>13 ч</w:t>
            </w:r>
          </w:p>
          <w:p w:rsidR="00743E36" w:rsidRPr="00714BA8" w:rsidRDefault="00743E36" w:rsidP="002868B4">
            <w:pPr>
              <w:keepNext/>
            </w:pPr>
            <w:r w:rsidRPr="00714BA8">
              <w:rPr>
                <w:b/>
                <w:u w:val="single"/>
              </w:rPr>
              <w:t>Основная цель:</w:t>
            </w:r>
            <w:r w:rsidRPr="00714BA8">
              <w:t xml:space="preserve">      </w:t>
            </w:r>
            <w:r w:rsidRPr="00714BA8">
              <w:rPr>
                <w:b/>
              </w:rPr>
              <w:t>Формирование представлений</w:t>
            </w:r>
            <w:r w:rsidRPr="00714BA8">
              <w:t xml:space="preserve"> о целостности и непрерывности курса математики 5 и 6 класса. </w:t>
            </w:r>
          </w:p>
          <w:p w:rsidR="007551CF" w:rsidRDefault="00743E36" w:rsidP="002868B4">
            <w:pPr>
              <w:keepNext/>
              <w:rPr>
                <w:bCs/>
              </w:rPr>
            </w:pPr>
            <w:r w:rsidRPr="00714BA8">
              <w:t xml:space="preserve">        </w:t>
            </w:r>
            <w:r w:rsidR="007551CF">
              <w:t xml:space="preserve">                           </w:t>
            </w:r>
            <w:r w:rsidRPr="00714BA8">
              <w:rPr>
                <w:b/>
              </w:rPr>
              <w:t xml:space="preserve">Обобщить и систематизировать </w:t>
            </w:r>
            <w:r w:rsidRPr="00714BA8">
              <w:t xml:space="preserve">знания о </w:t>
            </w:r>
            <w:r w:rsidRPr="00714BA8">
              <w:rPr>
                <w:bCs/>
              </w:rPr>
              <w:t>числовых выражениях, о допустимых и недопустимых</w:t>
            </w:r>
            <w:r>
              <w:rPr>
                <w:bCs/>
              </w:rPr>
              <w:t xml:space="preserve">  </w:t>
            </w:r>
            <w:r w:rsidRPr="00714BA8">
              <w:rPr>
                <w:bCs/>
              </w:rPr>
              <w:t>значениях переменной</w:t>
            </w:r>
            <w:r w:rsidR="007551CF">
              <w:rPr>
                <w:bCs/>
              </w:rPr>
              <w:t xml:space="preserve">, </w:t>
            </w:r>
            <w:r w:rsidRPr="00714BA8">
              <w:rPr>
                <w:bCs/>
              </w:rPr>
              <w:t xml:space="preserve"> выражения,</w:t>
            </w:r>
          </w:p>
          <w:p w:rsidR="00743E36" w:rsidRPr="00714BA8" w:rsidRDefault="007551CF" w:rsidP="002868B4">
            <w:pPr>
              <w:keepNext/>
            </w:pPr>
            <w:r>
              <w:rPr>
                <w:bCs/>
              </w:rPr>
              <w:t xml:space="preserve">                                   </w:t>
            </w:r>
            <w:r w:rsidR="00743E36" w:rsidRPr="00714BA8">
              <w:rPr>
                <w:bCs/>
              </w:rPr>
              <w:t xml:space="preserve"> о</w:t>
            </w:r>
            <w:r w:rsidR="00743E36" w:rsidRPr="00714BA8">
              <w:t xml:space="preserve">  математиче</w:t>
            </w:r>
            <w:r>
              <w:t>ских  утверждениях</w:t>
            </w:r>
            <w:r w:rsidR="00743E36" w:rsidRPr="00714BA8">
              <w:t xml:space="preserve">, о математическом языке; о </w:t>
            </w:r>
            <w:r w:rsidR="00743E36" w:rsidRPr="00714BA8">
              <w:rPr>
                <w:bCs/>
              </w:rPr>
              <w:t>выполнении действий</w:t>
            </w:r>
            <w:r>
              <w:rPr>
                <w:bCs/>
              </w:rPr>
              <w:t xml:space="preserve"> </w:t>
            </w:r>
            <w:r w:rsidR="00743E36" w:rsidRPr="00714BA8">
              <w:rPr>
                <w:bCs/>
              </w:rPr>
              <w:t xml:space="preserve"> по </w:t>
            </w:r>
            <w:r w:rsidR="00743E36">
              <w:rPr>
                <w:bCs/>
              </w:rPr>
              <w:t xml:space="preserve"> </w:t>
            </w:r>
            <w:r w:rsidR="00743E36" w:rsidRPr="00714BA8">
              <w:rPr>
                <w:bCs/>
              </w:rPr>
              <w:t xml:space="preserve">арифметическим законам сложения и умножения,  действия с </w:t>
            </w:r>
            <w:r>
              <w:rPr>
                <w:bCs/>
              </w:rPr>
              <w:t xml:space="preserve">                                                                                                                                                                          </w:t>
            </w:r>
            <w:r w:rsidR="00743E36" w:rsidRPr="00714BA8">
              <w:rPr>
                <w:bCs/>
              </w:rPr>
              <w:t>десятичными дробями, действия с обыкновенными  дробями.</w:t>
            </w:r>
          </w:p>
          <w:p w:rsidR="00743E36" w:rsidRPr="00714BA8" w:rsidRDefault="00743E36" w:rsidP="002868B4">
            <w:pPr>
              <w:keepNext/>
            </w:pPr>
            <w:r w:rsidRPr="00714BA8">
              <w:t xml:space="preserve">                                        </w:t>
            </w:r>
            <w:proofErr w:type="gramStart"/>
            <w:r w:rsidRPr="00714BA8">
              <w:rPr>
                <w:b/>
              </w:rPr>
              <w:t>Овладение</w:t>
            </w:r>
            <w:proofErr w:type="gramEnd"/>
            <w:r w:rsidRPr="00714BA8">
              <w:rPr>
                <w:b/>
              </w:rPr>
              <w:t xml:space="preserve"> навыками  </w:t>
            </w:r>
            <w:r w:rsidRPr="00714BA8">
              <w:t>решения задач, составляя математическую модель реальной ситуации.</w:t>
            </w:r>
          </w:p>
          <w:p w:rsidR="00743E36" w:rsidRDefault="00743E36" w:rsidP="006D0348">
            <w:pPr>
              <w:spacing w:line="254" w:lineRule="exact"/>
              <w:ind w:right="187"/>
              <w:jc w:val="both"/>
            </w:pPr>
            <w:r w:rsidRPr="00714BA8">
              <w:t xml:space="preserve">                                        </w:t>
            </w:r>
            <w:r w:rsidRPr="00714BA8">
              <w:rPr>
                <w:b/>
              </w:rPr>
              <w:t>Развитие</w:t>
            </w:r>
            <w:r w:rsidRPr="00714BA8">
              <w:t xml:space="preserve"> логического, математического мышления и интуиции, творческих способностей  в области</w:t>
            </w:r>
            <w:r>
              <w:t xml:space="preserve"> </w:t>
            </w:r>
            <w:r w:rsidRPr="00714BA8">
              <w:t xml:space="preserve"> математики.</w:t>
            </w:r>
          </w:p>
          <w:p w:rsidR="00743E36" w:rsidRPr="00743E36" w:rsidRDefault="00743E36" w:rsidP="006D0348">
            <w:pPr>
              <w:spacing w:line="254" w:lineRule="exact"/>
              <w:ind w:right="187"/>
              <w:jc w:val="both"/>
              <w:rPr>
                <w:b/>
                <w:color w:val="000000"/>
                <w:spacing w:val="-6"/>
                <w:u w:val="single"/>
              </w:rPr>
            </w:pPr>
            <w:r w:rsidRPr="00743E36">
              <w:rPr>
                <w:b/>
                <w:color w:val="000000"/>
                <w:spacing w:val="-6"/>
                <w:u w:val="single"/>
              </w:rPr>
              <w:t>Основные дидактические единицы:</w:t>
            </w:r>
            <w:r>
              <w:rPr>
                <w:b/>
                <w:color w:val="000000"/>
                <w:spacing w:val="-6"/>
                <w:u w:val="single"/>
              </w:rPr>
              <w:t xml:space="preserve"> </w:t>
            </w:r>
            <w:r>
              <w:t>Числовые и алгебраические выражения. Первые представления о математическом языке и о математической модели. Линейные уравнения как математические модели реальных ситуаций.</w:t>
            </w:r>
          </w:p>
        </w:tc>
      </w:tr>
      <w:tr w:rsidR="00DC1128" w:rsidTr="00FD1BBE">
        <w:tc>
          <w:tcPr>
            <w:tcW w:w="817" w:type="dxa"/>
          </w:tcPr>
          <w:p w:rsidR="00DC1128" w:rsidRDefault="00494BA6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</w:t>
            </w:r>
          </w:p>
          <w:p w:rsidR="00494BA6" w:rsidRDefault="00494BA6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2</w:t>
            </w:r>
          </w:p>
          <w:p w:rsidR="00494BA6" w:rsidRDefault="00494BA6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3</w:t>
            </w:r>
          </w:p>
        </w:tc>
        <w:tc>
          <w:tcPr>
            <w:tcW w:w="5745" w:type="dxa"/>
          </w:tcPr>
          <w:p w:rsidR="00DC1128" w:rsidRDefault="002868B4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§</w:t>
            </w:r>
            <w:r w:rsidR="00DC1128">
              <w:rPr>
                <w:color w:val="000000"/>
                <w:spacing w:val="-6"/>
              </w:rPr>
              <w:t>1.</w:t>
            </w:r>
            <w:r w:rsidR="00DC1128">
              <w:t>Числовые и алгебраические выражения.</w:t>
            </w:r>
          </w:p>
        </w:tc>
        <w:tc>
          <w:tcPr>
            <w:tcW w:w="941" w:type="dxa"/>
          </w:tcPr>
          <w:p w:rsidR="00DC1128" w:rsidRDefault="00895CD4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3</w:t>
            </w:r>
            <w:r w:rsidR="00DC1128">
              <w:rPr>
                <w:color w:val="000000"/>
                <w:spacing w:val="-6"/>
              </w:rPr>
              <w:t xml:space="preserve"> ч</w:t>
            </w:r>
          </w:p>
        </w:tc>
        <w:tc>
          <w:tcPr>
            <w:tcW w:w="894" w:type="dxa"/>
          </w:tcPr>
          <w:p w:rsidR="00DC1128" w:rsidRDefault="00DC1128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DC1128" w:rsidRPr="00714BA8" w:rsidRDefault="00DC1128" w:rsidP="002868B4">
            <w:pPr>
              <w:shd w:val="clear" w:color="auto" w:fill="FFFFFF"/>
              <w:spacing w:before="10" w:line="235" w:lineRule="exact"/>
            </w:pPr>
          </w:p>
        </w:tc>
        <w:tc>
          <w:tcPr>
            <w:tcW w:w="1559" w:type="dxa"/>
          </w:tcPr>
          <w:p w:rsidR="00DC1128" w:rsidRDefault="00FD1BBE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прощение выражений</w:t>
            </w:r>
          </w:p>
        </w:tc>
        <w:tc>
          <w:tcPr>
            <w:tcW w:w="1701" w:type="dxa"/>
          </w:tcPr>
          <w:p w:rsidR="00DC1128" w:rsidRPr="00895CD4" w:rsidRDefault="00895CD4" w:rsidP="007551CF">
            <w:pPr>
              <w:shd w:val="clear" w:color="auto" w:fill="FFFFFF"/>
              <w:spacing w:before="10" w:line="235" w:lineRule="exact"/>
              <w:jc w:val="center"/>
            </w:pPr>
            <w:r w:rsidRPr="00895CD4">
              <w:t>Задание для ус</w:t>
            </w:r>
            <w:r w:rsidRPr="00895CD4">
              <w:t>т</w:t>
            </w:r>
            <w:r w:rsidR="007551CF">
              <w:t xml:space="preserve">ного счета </w:t>
            </w:r>
            <w:r w:rsidRPr="00895CD4">
              <w:t>«Ч</w:t>
            </w:r>
            <w:r w:rsidRPr="00895CD4">
              <w:t>и</w:t>
            </w:r>
            <w:r w:rsidRPr="00895CD4">
              <w:t>словые выраж</w:t>
            </w:r>
            <w:r w:rsidRPr="00895CD4">
              <w:t>е</w:t>
            </w:r>
            <w:r w:rsidRPr="00895CD4">
              <w:t>ния»</w:t>
            </w:r>
          </w:p>
        </w:tc>
        <w:tc>
          <w:tcPr>
            <w:tcW w:w="1276" w:type="dxa"/>
          </w:tcPr>
          <w:p w:rsidR="00DC1128" w:rsidRDefault="00DC1128" w:rsidP="002868B4">
            <w:pPr>
              <w:spacing w:line="254" w:lineRule="exact"/>
              <w:ind w:right="187"/>
              <w:jc w:val="both"/>
              <w:rPr>
                <w:color w:val="000000"/>
                <w:spacing w:val="-6"/>
              </w:rPr>
            </w:pPr>
          </w:p>
        </w:tc>
      </w:tr>
      <w:tr w:rsidR="00DC1128" w:rsidTr="00FD1BBE">
        <w:tc>
          <w:tcPr>
            <w:tcW w:w="817" w:type="dxa"/>
          </w:tcPr>
          <w:p w:rsidR="00494BA6" w:rsidRDefault="00DC1128" w:rsidP="00494BA6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5</w:t>
            </w:r>
          </w:p>
          <w:p w:rsidR="00DC1128" w:rsidRDefault="00DC1128" w:rsidP="00494BA6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6</w:t>
            </w:r>
          </w:p>
        </w:tc>
        <w:tc>
          <w:tcPr>
            <w:tcW w:w="5745" w:type="dxa"/>
          </w:tcPr>
          <w:p w:rsidR="00DC1128" w:rsidRDefault="002868B4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§</w:t>
            </w:r>
            <w:r w:rsidR="00DC1128">
              <w:rPr>
                <w:color w:val="000000"/>
                <w:spacing w:val="-6"/>
              </w:rPr>
              <w:t>2.</w:t>
            </w:r>
            <w:r w:rsidR="00DC1128">
              <w:t xml:space="preserve"> </w:t>
            </w:r>
            <w:r>
              <w:t>Что такое математический язык</w:t>
            </w:r>
            <w:r w:rsidR="00DC1128">
              <w:t>.</w:t>
            </w:r>
          </w:p>
        </w:tc>
        <w:tc>
          <w:tcPr>
            <w:tcW w:w="941" w:type="dxa"/>
          </w:tcPr>
          <w:p w:rsidR="00DC1128" w:rsidRDefault="00DC1128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2 ч</w:t>
            </w:r>
          </w:p>
        </w:tc>
        <w:tc>
          <w:tcPr>
            <w:tcW w:w="894" w:type="dxa"/>
          </w:tcPr>
          <w:p w:rsidR="00DC1128" w:rsidRDefault="00DC1128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DC1128" w:rsidRDefault="00F66B86" w:rsidP="00F66B86">
            <w:pPr>
              <w:pStyle w:val="a8"/>
              <w:rPr>
                <w:color w:val="000000"/>
                <w:spacing w:val="-6"/>
              </w:rPr>
            </w:pPr>
            <w:r w:rsidRPr="00895CD4">
              <w:t>Самостоятельная работа 1.1</w:t>
            </w:r>
            <w:r>
              <w:t xml:space="preserve"> </w:t>
            </w:r>
            <w:r w:rsidRPr="00895CD4">
              <w:t>«Числ</w:t>
            </w:r>
            <w:r w:rsidRPr="00895CD4">
              <w:t>о</w:t>
            </w:r>
            <w:r w:rsidRPr="00895CD4">
              <w:t>вые выражения и выражения с пер</w:t>
            </w:r>
            <w:r w:rsidRPr="00895CD4">
              <w:t>е</w:t>
            </w:r>
            <w:r w:rsidRPr="00895CD4">
              <w:t>менными»</w:t>
            </w:r>
          </w:p>
        </w:tc>
        <w:tc>
          <w:tcPr>
            <w:tcW w:w="1559" w:type="dxa"/>
          </w:tcPr>
          <w:p w:rsidR="00DC1128" w:rsidRPr="00895CD4" w:rsidRDefault="00FD1BBE" w:rsidP="00895CD4">
            <w:pPr>
              <w:pStyle w:val="a8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Свойства ари</w:t>
            </w:r>
            <w:r>
              <w:rPr>
                <w:color w:val="000000"/>
                <w:spacing w:val="-6"/>
              </w:rPr>
              <w:t>ф</w:t>
            </w:r>
            <w:r>
              <w:rPr>
                <w:color w:val="000000"/>
                <w:spacing w:val="-6"/>
              </w:rPr>
              <w:t>метических де</w:t>
            </w:r>
            <w:r>
              <w:rPr>
                <w:color w:val="000000"/>
                <w:spacing w:val="-6"/>
              </w:rPr>
              <w:t>й</w:t>
            </w:r>
            <w:r>
              <w:rPr>
                <w:color w:val="000000"/>
                <w:spacing w:val="-6"/>
              </w:rPr>
              <w:t>ствий</w:t>
            </w:r>
          </w:p>
        </w:tc>
        <w:tc>
          <w:tcPr>
            <w:tcW w:w="1701" w:type="dxa"/>
          </w:tcPr>
          <w:p w:rsidR="00DC1128" w:rsidRPr="00895CD4" w:rsidRDefault="00895CD4" w:rsidP="007551CF">
            <w:pPr>
              <w:pStyle w:val="a8"/>
              <w:rPr>
                <w:color w:val="000000"/>
                <w:spacing w:val="-6"/>
              </w:rPr>
            </w:pPr>
            <w:r w:rsidRPr="00895CD4">
              <w:t>Задание для ус</w:t>
            </w:r>
            <w:r w:rsidRPr="00895CD4">
              <w:t>т</w:t>
            </w:r>
            <w:r w:rsidRPr="00895CD4">
              <w:t xml:space="preserve">ного </w:t>
            </w:r>
            <w:r>
              <w:t>с</w:t>
            </w:r>
            <w:r w:rsidRPr="00895CD4">
              <w:t xml:space="preserve">чета. </w:t>
            </w:r>
            <w:r w:rsidR="007551CF">
              <w:t xml:space="preserve"> </w:t>
            </w:r>
            <w:r w:rsidRPr="00895CD4">
              <w:t>«Свойства арифметических действий»</w:t>
            </w:r>
          </w:p>
        </w:tc>
        <w:tc>
          <w:tcPr>
            <w:tcW w:w="1276" w:type="dxa"/>
          </w:tcPr>
          <w:p w:rsidR="00DC1128" w:rsidRDefault="00DC1128" w:rsidP="002868B4">
            <w:pPr>
              <w:spacing w:line="254" w:lineRule="exact"/>
              <w:ind w:right="187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Физика,</w:t>
            </w:r>
          </w:p>
          <w:p w:rsidR="00DC1128" w:rsidRDefault="00DC1128" w:rsidP="002868B4">
            <w:pPr>
              <w:spacing w:line="254" w:lineRule="exact"/>
              <w:ind w:right="187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химия</w:t>
            </w:r>
          </w:p>
        </w:tc>
      </w:tr>
      <w:tr w:rsidR="00DC1128" w:rsidTr="00FD1BBE">
        <w:tc>
          <w:tcPr>
            <w:tcW w:w="817" w:type="dxa"/>
          </w:tcPr>
          <w:p w:rsidR="00494BA6" w:rsidRDefault="00DC1128" w:rsidP="00494BA6">
            <w:pPr>
              <w:shd w:val="clear" w:color="auto" w:fill="FFFFFF"/>
              <w:spacing w:before="10" w:line="235" w:lineRule="exact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7</w:t>
            </w:r>
          </w:p>
          <w:p w:rsidR="00494BA6" w:rsidRDefault="00494BA6" w:rsidP="00494BA6">
            <w:pPr>
              <w:shd w:val="clear" w:color="auto" w:fill="FFFFFF"/>
              <w:spacing w:before="10" w:line="235" w:lineRule="exact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8</w:t>
            </w:r>
          </w:p>
          <w:p w:rsidR="00DC1128" w:rsidRDefault="00DC1128" w:rsidP="00494BA6">
            <w:pPr>
              <w:shd w:val="clear" w:color="auto" w:fill="FFFFFF"/>
              <w:spacing w:before="10" w:line="235" w:lineRule="exact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9</w:t>
            </w:r>
          </w:p>
        </w:tc>
        <w:tc>
          <w:tcPr>
            <w:tcW w:w="5745" w:type="dxa"/>
          </w:tcPr>
          <w:p w:rsidR="00DC1128" w:rsidRPr="00714BA8" w:rsidRDefault="002868B4" w:rsidP="002868B4">
            <w:pPr>
              <w:shd w:val="clear" w:color="auto" w:fill="FFFFFF"/>
              <w:spacing w:before="10" w:line="235" w:lineRule="exact"/>
              <w:jc w:val="both"/>
            </w:pPr>
            <w:r>
              <w:rPr>
                <w:color w:val="000000"/>
                <w:spacing w:val="-6"/>
              </w:rPr>
              <w:t>§</w:t>
            </w:r>
            <w:r w:rsidR="00DC1128">
              <w:rPr>
                <w:color w:val="000000"/>
                <w:spacing w:val="-6"/>
              </w:rPr>
              <w:t xml:space="preserve">3. </w:t>
            </w:r>
            <w:r>
              <w:t>Что такое математическая модель</w:t>
            </w:r>
            <w:r w:rsidR="00DC1128">
              <w:t>.</w:t>
            </w:r>
          </w:p>
        </w:tc>
        <w:tc>
          <w:tcPr>
            <w:tcW w:w="941" w:type="dxa"/>
          </w:tcPr>
          <w:p w:rsidR="00DC1128" w:rsidRDefault="009F62E4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3</w:t>
            </w:r>
            <w:r w:rsidR="00DC1128">
              <w:rPr>
                <w:color w:val="000000"/>
                <w:spacing w:val="-6"/>
              </w:rPr>
              <w:t xml:space="preserve"> ч</w:t>
            </w:r>
          </w:p>
        </w:tc>
        <w:tc>
          <w:tcPr>
            <w:tcW w:w="894" w:type="dxa"/>
          </w:tcPr>
          <w:p w:rsidR="00DC1128" w:rsidRDefault="00DC1128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F66B86" w:rsidRDefault="00F66B86" w:rsidP="00F66B86">
            <w:pPr>
              <w:pStyle w:val="a8"/>
            </w:pPr>
            <w:r w:rsidRPr="00FB1D35">
              <w:t xml:space="preserve">Самостоятельная работа </w:t>
            </w:r>
            <w:r>
              <w:t>1</w:t>
            </w:r>
            <w:r w:rsidRPr="00FB1D35">
              <w:t>.</w:t>
            </w:r>
            <w:r>
              <w:t>2 «</w:t>
            </w:r>
            <w:r w:rsidRPr="008721DD">
              <w:t>Преобр</w:t>
            </w:r>
            <w:r w:rsidRPr="008721DD">
              <w:t>а</w:t>
            </w:r>
            <w:r w:rsidRPr="008721DD">
              <w:t>зования выражений</w:t>
            </w:r>
            <w:r>
              <w:t>»</w:t>
            </w:r>
          </w:p>
          <w:p w:rsidR="00DC1128" w:rsidRDefault="00DC1128" w:rsidP="00F66B86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559" w:type="dxa"/>
          </w:tcPr>
          <w:p w:rsidR="00DC1128" w:rsidRDefault="00FD1BBE" w:rsidP="00494BA6">
            <w:pPr>
              <w:pStyle w:val="a8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Решение ура</w:t>
            </w:r>
            <w:r>
              <w:rPr>
                <w:color w:val="000000"/>
                <w:spacing w:val="-6"/>
              </w:rPr>
              <w:t>в</w:t>
            </w:r>
            <w:r>
              <w:rPr>
                <w:color w:val="000000"/>
                <w:spacing w:val="-6"/>
              </w:rPr>
              <w:t>нений</w:t>
            </w:r>
          </w:p>
        </w:tc>
        <w:tc>
          <w:tcPr>
            <w:tcW w:w="1701" w:type="dxa"/>
          </w:tcPr>
          <w:p w:rsidR="00DC1128" w:rsidRPr="00895CD4" w:rsidRDefault="00895CD4" w:rsidP="00895CD4">
            <w:pPr>
              <w:pStyle w:val="a8"/>
              <w:rPr>
                <w:color w:val="000000"/>
                <w:spacing w:val="-6"/>
              </w:rPr>
            </w:pPr>
            <w:r>
              <w:t>Демонстрацио</w:t>
            </w:r>
            <w:r>
              <w:t>н</w:t>
            </w:r>
            <w:r>
              <w:t>ный материал «Что такое м</w:t>
            </w:r>
            <w:r>
              <w:t>а</w:t>
            </w:r>
            <w:r>
              <w:t>тематическая модель»</w:t>
            </w:r>
          </w:p>
        </w:tc>
        <w:tc>
          <w:tcPr>
            <w:tcW w:w="1276" w:type="dxa"/>
          </w:tcPr>
          <w:p w:rsidR="00DC1128" w:rsidRDefault="00DC1128" w:rsidP="002868B4">
            <w:pPr>
              <w:spacing w:line="254" w:lineRule="exact"/>
              <w:ind w:right="187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Физика,</w:t>
            </w:r>
          </w:p>
          <w:p w:rsidR="00DC1128" w:rsidRDefault="00DC1128" w:rsidP="002868B4">
            <w:pPr>
              <w:spacing w:line="254" w:lineRule="exact"/>
              <w:ind w:right="187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химия</w:t>
            </w:r>
          </w:p>
        </w:tc>
      </w:tr>
      <w:tr w:rsidR="002868B4" w:rsidTr="00FD1BBE">
        <w:trPr>
          <w:trHeight w:val="526"/>
        </w:trPr>
        <w:tc>
          <w:tcPr>
            <w:tcW w:w="817" w:type="dxa"/>
          </w:tcPr>
          <w:p w:rsidR="002868B4" w:rsidRDefault="00A61419" w:rsidP="002868B4">
            <w:pPr>
              <w:shd w:val="clear" w:color="auto" w:fill="FFFFFF"/>
              <w:spacing w:before="10" w:line="235" w:lineRule="exact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0</w:t>
            </w:r>
          </w:p>
          <w:p w:rsidR="00494BA6" w:rsidRDefault="00494BA6" w:rsidP="002868B4">
            <w:pPr>
              <w:shd w:val="clear" w:color="auto" w:fill="FFFFFF"/>
              <w:spacing w:before="10" w:line="235" w:lineRule="exact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1</w:t>
            </w:r>
          </w:p>
        </w:tc>
        <w:tc>
          <w:tcPr>
            <w:tcW w:w="5745" w:type="dxa"/>
          </w:tcPr>
          <w:p w:rsidR="002868B4" w:rsidRDefault="002868B4" w:rsidP="002868B4">
            <w:pPr>
              <w:shd w:val="clear" w:color="auto" w:fill="FFFFFF"/>
              <w:spacing w:before="10" w:line="235" w:lineRule="exact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§4. Линейное уравнение с одной  переменной</w:t>
            </w:r>
            <w:r w:rsidR="00C22B46">
              <w:rPr>
                <w:color w:val="000000"/>
                <w:spacing w:val="-6"/>
              </w:rPr>
              <w:t>.</w:t>
            </w:r>
          </w:p>
        </w:tc>
        <w:tc>
          <w:tcPr>
            <w:tcW w:w="941" w:type="dxa"/>
          </w:tcPr>
          <w:p w:rsidR="002868B4" w:rsidRDefault="00895CD4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2</w:t>
            </w:r>
            <w:r w:rsidR="00C22B46">
              <w:rPr>
                <w:color w:val="000000"/>
                <w:spacing w:val="-6"/>
              </w:rPr>
              <w:t xml:space="preserve"> ч</w:t>
            </w:r>
          </w:p>
        </w:tc>
        <w:tc>
          <w:tcPr>
            <w:tcW w:w="894" w:type="dxa"/>
          </w:tcPr>
          <w:p w:rsidR="002868B4" w:rsidRDefault="002868B4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2868B4" w:rsidRDefault="00F66B86" w:rsidP="00F66B86">
            <w:pPr>
              <w:pStyle w:val="a8"/>
              <w:rPr>
                <w:color w:val="000000"/>
                <w:spacing w:val="-6"/>
              </w:rPr>
            </w:pPr>
            <w:r w:rsidRPr="002A6F2D">
              <w:t>Самостоятельная работа 1.3</w:t>
            </w:r>
            <w:r>
              <w:t xml:space="preserve"> «</w:t>
            </w:r>
            <w:r w:rsidRPr="00421105">
              <w:t>Уравн</w:t>
            </w:r>
            <w:r w:rsidRPr="00421105">
              <w:t>е</w:t>
            </w:r>
            <w:r w:rsidRPr="00421105">
              <w:t>ние с одн</w:t>
            </w:r>
            <w:r>
              <w:t>ой</w:t>
            </w:r>
            <w:r w:rsidRPr="00421105">
              <w:t xml:space="preserve"> </w:t>
            </w:r>
            <w:r>
              <w:t>пер</w:t>
            </w:r>
            <w:r>
              <w:t>е</w:t>
            </w:r>
            <w:r>
              <w:t>менной»</w:t>
            </w:r>
          </w:p>
        </w:tc>
        <w:tc>
          <w:tcPr>
            <w:tcW w:w="1559" w:type="dxa"/>
          </w:tcPr>
          <w:p w:rsidR="002868B4" w:rsidRDefault="00FD1BBE" w:rsidP="00494BA6">
            <w:pPr>
              <w:pStyle w:val="a8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Решение ура</w:t>
            </w:r>
            <w:r>
              <w:rPr>
                <w:color w:val="000000"/>
                <w:spacing w:val="-6"/>
              </w:rPr>
              <w:t>в</w:t>
            </w:r>
            <w:r>
              <w:rPr>
                <w:color w:val="000000"/>
                <w:spacing w:val="-6"/>
              </w:rPr>
              <w:t>нений</w:t>
            </w:r>
          </w:p>
        </w:tc>
        <w:tc>
          <w:tcPr>
            <w:tcW w:w="1701" w:type="dxa"/>
          </w:tcPr>
          <w:p w:rsidR="002868B4" w:rsidRDefault="00494BA6" w:rsidP="00494BA6">
            <w:pPr>
              <w:pStyle w:val="a8"/>
            </w:pPr>
            <w:r w:rsidRPr="00882D97">
              <w:t>Демонстрацио</w:t>
            </w:r>
            <w:r w:rsidRPr="00882D97">
              <w:t>н</w:t>
            </w:r>
            <w:r>
              <w:t>ный материал «Уравнение и его корни»</w:t>
            </w:r>
          </w:p>
          <w:p w:rsidR="007551CF" w:rsidRPr="00895CD4" w:rsidRDefault="007551CF" w:rsidP="00494BA6">
            <w:pPr>
              <w:pStyle w:val="a8"/>
              <w:rPr>
                <w:color w:val="000000"/>
                <w:spacing w:val="-6"/>
              </w:rPr>
            </w:pPr>
          </w:p>
        </w:tc>
        <w:tc>
          <w:tcPr>
            <w:tcW w:w="1276" w:type="dxa"/>
          </w:tcPr>
          <w:p w:rsidR="002868B4" w:rsidRDefault="002868B4" w:rsidP="002868B4">
            <w:pPr>
              <w:spacing w:line="254" w:lineRule="exact"/>
              <w:ind w:right="187"/>
              <w:jc w:val="both"/>
              <w:rPr>
                <w:color w:val="000000"/>
                <w:spacing w:val="-6"/>
              </w:rPr>
            </w:pPr>
          </w:p>
        </w:tc>
      </w:tr>
      <w:tr w:rsidR="002868B4" w:rsidTr="00FD1BBE">
        <w:trPr>
          <w:trHeight w:val="393"/>
        </w:trPr>
        <w:tc>
          <w:tcPr>
            <w:tcW w:w="817" w:type="dxa"/>
          </w:tcPr>
          <w:p w:rsidR="002868B4" w:rsidRDefault="00494BA6" w:rsidP="00494BA6">
            <w:pPr>
              <w:shd w:val="clear" w:color="auto" w:fill="FFFFFF"/>
              <w:spacing w:before="10" w:line="235" w:lineRule="exact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2</w:t>
            </w:r>
          </w:p>
          <w:p w:rsidR="00494BA6" w:rsidRDefault="00494BA6" w:rsidP="00494BA6">
            <w:pPr>
              <w:shd w:val="clear" w:color="auto" w:fill="FFFFFF"/>
              <w:spacing w:before="10" w:line="235" w:lineRule="exact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3</w:t>
            </w:r>
          </w:p>
        </w:tc>
        <w:tc>
          <w:tcPr>
            <w:tcW w:w="5745" w:type="dxa"/>
          </w:tcPr>
          <w:p w:rsidR="002868B4" w:rsidRDefault="00C22B46" w:rsidP="002868B4">
            <w:pPr>
              <w:shd w:val="clear" w:color="auto" w:fill="FFFFFF"/>
              <w:spacing w:before="10" w:line="235" w:lineRule="exact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§5. Координатная прямая.</w:t>
            </w:r>
          </w:p>
        </w:tc>
        <w:tc>
          <w:tcPr>
            <w:tcW w:w="941" w:type="dxa"/>
          </w:tcPr>
          <w:p w:rsidR="002868B4" w:rsidRDefault="00C22B46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2 ч</w:t>
            </w:r>
          </w:p>
        </w:tc>
        <w:tc>
          <w:tcPr>
            <w:tcW w:w="894" w:type="dxa"/>
          </w:tcPr>
          <w:p w:rsidR="002868B4" w:rsidRDefault="002868B4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2868B4" w:rsidRDefault="002868B4" w:rsidP="00F66B86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559" w:type="dxa"/>
          </w:tcPr>
          <w:p w:rsidR="002868B4" w:rsidRDefault="00FD1BBE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положител</w:t>
            </w:r>
            <w:r>
              <w:rPr>
                <w:color w:val="000000"/>
                <w:spacing w:val="-6"/>
              </w:rPr>
              <w:t>ь</w:t>
            </w:r>
            <w:r>
              <w:rPr>
                <w:color w:val="000000"/>
                <w:spacing w:val="-6"/>
              </w:rPr>
              <w:t>ные и отриц</w:t>
            </w:r>
            <w:r>
              <w:rPr>
                <w:color w:val="000000"/>
                <w:spacing w:val="-6"/>
              </w:rPr>
              <w:t>а</w:t>
            </w:r>
            <w:r>
              <w:rPr>
                <w:color w:val="000000"/>
                <w:spacing w:val="-6"/>
              </w:rPr>
              <w:t>тельные числа</w:t>
            </w:r>
          </w:p>
        </w:tc>
        <w:tc>
          <w:tcPr>
            <w:tcW w:w="1701" w:type="dxa"/>
          </w:tcPr>
          <w:p w:rsidR="002868B4" w:rsidRPr="00895CD4" w:rsidRDefault="00494BA6" w:rsidP="00494BA6">
            <w:pPr>
              <w:pStyle w:val="a8"/>
              <w:rPr>
                <w:color w:val="000000"/>
                <w:spacing w:val="-6"/>
              </w:rPr>
            </w:pPr>
            <w:r w:rsidRPr="00882D97">
              <w:t>Демонстрацио</w:t>
            </w:r>
            <w:r w:rsidRPr="00882D97">
              <w:t>н</w:t>
            </w:r>
            <w:r>
              <w:t>ный материал «Координатная прямая»</w:t>
            </w:r>
          </w:p>
        </w:tc>
        <w:tc>
          <w:tcPr>
            <w:tcW w:w="1276" w:type="dxa"/>
          </w:tcPr>
          <w:p w:rsidR="002868B4" w:rsidRDefault="002868B4" w:rsidP="002868B4">
            <w:pPr>
              <w:spacing w:line="254" w:lineRule="exact"/>
              <w:ind w:right="187"/>
              <w:jc w:val="both"/>
              <w:rPr>
                <w:color w:val="000000"/>
                <w:spacing w:val="-6"/>
              </w:rPr>
            </w:pPr>
          </w:p>
        </w:tc>
      </w:tr>
      <w:tr w:rsidR="00DC1128" w:rsidTr="00FD1BBE">
        <w:tc>
          <w:tcPr>
            <w:tcW w:w="817" w:type="dxa"/>
          </w:tcPr>
          <w:p w:rsidR="00DC1128" w:rsidRDefault="00A61419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</w:t>
            </w:r>
            <w:r w:rsidR="00494BA6">
              <w:rPr>
                <w:color w:val="000000"/>
                <w:spacing w:val="-6"/>
              </w:rPr>
              <w:t>4</w:t>
            </w:r>
          </w:p>
        </w:tc>
        <w:tc>
          <w:tcPr>
            <w:tcW w:w="5745" w:type="dxa"/>
          </w:tcPr>
          <w:p w:rsidR="00DC1128" w:rsidRDefault="00DC1128" w:rsidP="007551CF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Контрольная работа №1</w:t>
            </w:r>
            <w:r w:rsidR="007551CF">
              <w:rPr>
                <w:color w:val="000000"/>
                <w:spacing w:val="-6"/>
              </w:rPr>
              <w:t xml:space="preserve"> по теме</w:t>
            </w:r>
            <w:r>
              <w:rPr>
                <w:color w:val="000000"/>
                <w:spacing w:val="-6"/>
              </w:rPr>
              <w:t xml:space="preserve"> «</w:t>
            </w:r>
            <w:r>
              <w:t>Математический язык. Мат</w:t>
            </w:r>
            <w:r>
              <w:t>е</w:t>
            </w:r>
            <w:r>
              <w:t>матическая модель</w:t>
            </w:r>
            <w:r>
              <w:rPr>
                <w:color w:val="000000"/>
                <w:spacing w:val="-6"/>
              </w:rPr>
              <w:t>»</w:t>
            </w:r>
          </w:p>
        </w:tc>
        <w:tc>
          <w:tcPr>
            <w:tcW w:w="941" w:type="dxa"/>
          </w:tcPr>
          <w:p w:rsidR="00DC1128" w:rsidRDefault="00DC1128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DC1128" w:rsidRDefault="00DC1128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DC1128" w:rsidRDefault="00DC1128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559" w:type="dxa"/>
          </w:tcPr>
          <w:p w:rsidR="00DC1128" w:rsidRDefault="00DC1128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701" w:type="dxa"/>
          </w:tcPr>
          <w:p w:rsidR="00DC1128" w:rsidRPr="00895CD4" w:rsidRDefault="00DC1128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276" w:type="dxa"/>
          </w:tcPr>
          <w:p w:rsidR="00DC1128" w:rsidRDefault="00DC1128" w:rsidP="002868B4">
            <w:pPr>
              <w:spacing w:line="254" w:lineRule="exact"/>
              <w:ind w:right="187"/>
              <w:jc w:val="both"/>
              <w:rPr>
                <w:color w:val="000000"/>
                <w:spacing w:val="-6"/>
              </w:rPr>
            </w:pPr>
          </w:p>
        </w:tc>
      </w:tr>
      <w:tr w:rsidR="00FD1BBE" w:rsidTr="007E1DDA">
        <w:tc>
          <w:tcPr>
            <w:tcW w:w="14992" w:type="dxa"/>
            <w:gridSpan w:val="8"/>
          </w:tcPr>
          <w:p w:rsidR="00FD1BBE" w:rsidRPr="007551CF" w:rsidRDefault="00FD1BBE" w:rsidP="007551CF">
            <w:pPr>
              <w:shd w:val="clear" w:color="auto" w:fill="FFFFFF"/>
              <w:spacing w:before="10" w:line="235" w:lineRule="exact"/>
              <w:jc w:val="center"/>
              <w:rPr>
                <w:b/>
                <w:color w:val="000000"/>
                <w:spacing w:val="-6"/>
                <w:sz w:val="28"/>
                <w:szCs w:val="28"/>
              </w:rPr>
            </w:pPr>
            <w:r w:rsidRPr="007551CF">
              <w:rPr>
                <w:b/>
                <w:color w:val="000000"/>
                <w:spacing w:val="-14"/>
                <w:sz w:val="28"/>
                <w:szCs w:val="28"/>
              </w:rPr>
              <w:lastRenderedPageBreak/>
              <w:t>Глава 2.</w:t>
            </w:r>
            <w:r w:rsidRPr="007551CF">
              <w:rPr>
                <w:b/>
                <w:color w:val="000000"/>
                <w:sz w:val="28"/>
                <w:szCs w:val="28"/>
              </w:rPr>
              <w:t xml:space="preserve"> </w:t>
            </w:r>
            <w:r w:rsidRPr="007551CF">
              <w:rPr>
                <w:b/>
                <w:sz w:val="28"/>
                <w:szCs w:val="28"/>
              </w:rPr>
              <w:t xml:space="preserve">Линейная функция. </w:t>
            </w:r>
            <w:r w:rsidRPr="007551CF">
              <w:rPr>
                <w:b/>
                <w:color w:val="000000"/>
                <w:spacing w:val="-6"/>
                <w:sz w:val="28"/>
                <w:szCs w:val="28"/>
              </w:rPr>
              <w:t>11 ч</w:t>
            </w:r>
          </w:p>
          <w:p w:rsidR="00FD1BBE" w:rsidRDefault="00FD1BBE" w:rsidP="009F62E4">
            <w:pPr>
              <w:shd w:val="clear" w:color="auto" w:fill="FFFFFF"/>
              <w:spacing w:before="10" w:line="235" w:lineRule="exact"/>
              <w:rPr>
                <w:bCs/>
              </w:rPr>
            </w:pPr>
            <w:r w:rsidRPr="002710EC">
              <w:rPr>
                <w:b/>
                <w:sz w:val="28"/>
                <w:szCs w:val="28"/>
                <w:u w:val="single"/>
              </w:rPr>
              <w:t>Основная цель:</w:t>
            </w:r>
            <w:r>
              <w:t xml:space="preserve"> </w:t>
            </w:r>
            <w:r w:rsidRPr="001D170A">
              <w:rPr>
                <w:b/>
              </w:rPr>
              <w:t>Формирование представлений</w:t>
            </w:r>
            <w:r>
              <w:t xml:space="preserve"> о </w:t>
            </w:r>
            <w:r>
              <w:rPr>
                <w:bCs/>
              </w:rPr>
              <w:t>прямоугольной системе координат, об абсциссе, ординате,  о числовых  промежутках, о числовых лучах, о л</w:t>
            </w:r>
            <w:r>
              <w:rPr>
                <w:bCs/>
              </w:rPr>
              <w:t>и</w:t>
            </w:r>
            <w:r>
              <w:rPr>
                <w:bCs/>
              </w:rPr>
              <w:t>нейной функц</w:t>
            </w:r>
            <w:proofErr w:type="gramStart"/>
            <w:r>
              <w:rPr>
                <w:bCs/>
              </w:rPr>
              <w:t>ии и ее</w:t>
            </w:r>
            <w:proofErr w:type="gramEnd"/>
            <w:r>
              <w:rPr>
                <w:bCs/>
              </w:rPr>
              <w:t xml:space="preserve"> графике.</w:t>
            </w:r>
          </w:p>
          <w:p w:rsidR="00FD1BBE" w:rsidRPr="00EA6F14" w:rsidRDefault="00FD1BBE" w:rsidP="00C22B46">
            <w:pPr>
              <w:keepNext/>
              <w:tabs>
                <w:tab w:val="left" w:pos="2412"/>
              </w:tabs>
              <w:rPr>
                <w:bCs/>
              </w:rPr>
            </w:pPr>
            <w:r>
              <w:rPr>
                <w:bCs/>
              </w:rPr>
              <w:t xml:space="preserve">                                        </w:t>
            </w:r>
            <w:r w:rsidRPr="001D170A">
              <w:rPr>
                <w:b/>
              </w:rPr>
              <w:t xml:space="preserve">Формирование </w:t>
            </w:r>
            <w:r>
              <w:rPr>
                <w:b/>
              </w:rPr>
              <w:t xml:space="preserve">умений </w:t>
            </w:r>
            <w:r>
              <w:t>построения графика линейной функции, исследования взаимного расположение  графиков линейных Функций.</w:t>
            </w:r>
          </w:p>
          <w:p w:rsidR="00FD1BBE" w:rsidRDefault="00FD1BBE" w:rsidP="00C22B46">
            <w:pPr>
              <w:keepNext/>
              <w:tabs>
                <w:tab w:val="left" w:pos="2412"/>
              </w:tabs>
              <w:rPr>
                <w:bCs/>
              </w:rPr>
            </w:pPr>
            <w:r>
              <w:t xml:space="preserve">                                        </w:t>
            </w:r>
            <w:r w:rsidRPr="001D170A">
              <w:rPr>
                <w:b/>
              </w:rPr>
              <w:t>Овладение умением</w:t>
            </w:r>
            <w:r>
              <w:rPr>
                <w:b/>
              </w:rPr>
              <w:t xml:space="preserve">  </w:t>
            </w:r>
            <w:r>
              <w:t xml:space="preserve">применения  </w:t>
            </w:r>
            <w:r>
              <w:rPr>
                <w:bCs/>
              </w:rPr>
              <w:t xml:space="preserve">алгоритма отыскания координат точки, заданной в прямоугольной  системе координат, </w:t>
            </w:r>
          </w:p>
          <w:p w:rsidR="00FD1BBE" w:rsidRPr="002F1638" w:rsidRDefault="00FD1BBE" w:rsidP="006D0348">
            <w:pPr>
              <w:keepNext/>
              <w:tabs>
                <w:tab w:val="left" w:pos="2412"/>
              </w:tabs>
              <w:jc w:val="center"/>
              <w:rPr>
                <w:bCs/>
              </w:rPr>
            </w:pPr>
            <w:r>
              <w:rPr>
                <w:bCs/>
              </w:rPr>
              <w:t xml:space="preserve">алгоритма построения точки в прямоугольной системе координат, алгоритма построения графика линейного уравнения </w:t>
            </w:r>
            <w:r w:rsidRPr="00A16339">
              <w:rPr>
                <w:rFonts w:asciiTheme="minorHAnsi" w:eastAsiaTheme="minorEastAsia" w:hAnsiTheme="minorHAnsi" w:cstheme="minorBidi"/>
                <w:bCs/>
                <w:position w:val="-12"/>
                <w:sz w:val="22"/>
                <w:szCs w:val="22"/>
              </w:rPr>
              <w:object w:dxaOrig="1660" w:dyaOrig="360">
                <v:shape id="_x0000_i1026" type="#_x0000_t75" style="width:83.5pt;height:18.4pt" o:ole="">
                  <v:imagedata r:id="rId26" o:title=""/>
                </v:shape>
                <o:OLEObject Type="Embed" ProgID="Equation.DSMT4" ShapeID="_x0000_i1026" DrawAspect="Content" ObjectID="_1443844871" r:id="rId27"/>
              </w:object>
            </w:r>
          </w:p>
          <w:p w:rsidR="00FD1BBE" w:rsidRDefault="00FD1BBE" w:rsidP="00C22B46">
            <w:pPr>
              <w:spacing w:line="254" w:lineRule="exact"/>
              <w:ind w:right="187"/>
            </w:pPr>
            <w:r>
              <w:rPr>
                <w:b/>
              </w:rPr>
              <w:t xml:space="preserve">                                        </w:t>
            </w:r>
            <w:r w:rsidRPr="001D170A">
              <w:rPr>
                <w:b/>
              </w:rPr>
              <w:t xml:space="preserve">Овладение </w:t>
            </w:r>
            <w:r>
              <w:rPr>
                <w:b/>
              </w:rPr>
              <w:t xml:space="preserve">навыками </w:t>
            </w:r>
            <w:r w:rsidRPr="00F511B6">
              <w:t>решения</w:t>
            </w:r>
            <w:r>
              <w:t xml:space="preserve"> линейного уравнения с двумя переменными </w:t>
            </w:r>
            <w:r w:rsidRPr="00A16339">
              <w:rPr>
                <w:rFonts w:asciiTheme="minorHAnsi" w:eastAsiaTheme="minorEastAsia" w:hAnsiTheme="minorHAnsi" w:cstheme="minorBidi"/>
                <w:bCs/>
                <w:position w:val="-12"/>
                <w:sz w:val="22"/>
                <w:szCs w:val="22"/>
              </w:rPr>
              <w:object w:dxaOrig="1660" w:dyaOrig="360">
                <v:shape id="_x0000_i1027" type="#_x0000_t75" style="width:83.5pt;height:18.4pt" o:ole="">
                  <v:imagedata r:id="rId26" o:title=""/>
                </v:shape>
                <o:OLEObject Type="Embed" ProgID="Equation.DSMT4" ShapeID="_x0000_i1027" DrawAspect="Content" ObjectID="_1443844872" r:id="rId28"/>
              </w:object>
            </w:r>
            <w:r>
              <w:t xml:space="preserve">. </w:t>
            </w:r>
          </w:p>
          <w:p w:rsidR="00FD1BBE" w:rsidRDefault="00FD1BBE" w:rsidP="00F66B86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 w:rsidRPr="00F66B86">
              <w:rPr>
                <w:b/>
                <w:color w:val="000000"/>
                <w:spacing w:val="-6"/>
                <w:sz w:val="28"/>
                <w:szCs w:val="28"/>
                <w:u w:val="single"/>
              </w:rPr>
              <w:t>Основные дидактические единицы:</w:t>
            </w:r>
            <w:r>
              <w:t xml:space="preserve"> </w:t>
            </w:r>
            <w:proofErr w:type="gramStart"/>
            <w:r w:rsidRPr="002F1638">
              <w:t>Координатная</w:t>
            </w:r>
            <w:proofErr w:type="gramEnd"/>
            <w:r w:rsidRPr="002F1638">
              <w:t xml:space="preserve"> прямая, виды промежутков на ней. Координатная плоскость. Линейное уравнение с двумя переменн</w:t>
            </w:r>
            <w:r w:rsidRPr="002F1638">
              <w:t>ы</w:t>
            </w:r>
            <w:r w:rsidRPr="002F1638">
              <w:t>ми и его график. Линейная функция и её график. Отыскание наибольших и наименьших значений линейной функции на заданном промежутке. Прямая пропорционал</w:t>
            </w:r>
            <w:r w:rsidRPr="002F1638">
              <w:t>ь</w:t>
            </w:r>
            <w:r w:rsidRPr="002F1638">
              <w:t>ность и её график. Взаимное расположение графиков линейных функций. Возрастание и убывание линейной функции.</w:t>
            </w:r>
            <w:r>
              <w:t xml:space="preserve">            </w:t>
            </w:r>
          </w:p>
        </w:tc>
      </w:tr>
      <w:tr w:rsidR="00C22B46" w:rsidTr="00FD1BBE">
        <w:trPr>
          <w:trHeight w:val="283"/>
        </w:trPr>
        <w:tc>
          <w:tcPr>
            <w:tcW w:w="817" w:type="dxa"/>
          </w:tcPr>
          <w:p w:rsidR="00C22B46" w:rsidRDefault="00494BA6" w:rsidP="002868B4">
            <w:r>
              <w:t>15</w:t>
            </w:r>
          </w:p>
          <w:p w:rsidR="00494BA6" w:rsidRDefault="00494BA6" w:rsidP="002868B4">
            <w:r>
              <w:t>16</w:t>
            </w:r>
          </w:p>
        </w:tc>
        <w:tc>
          <w:tcPr>
            <w:tcW w:w="5745" w:type="dxa"/>
          </w:tcPr>
          <w:p w:rsidR="00C22B46" w:rsidRDefault="00C22B46" w:rsidP="006D0348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§</w:t>
            </w:r>
            <w:r w:rsidR="000825B7">
              <w:rPr>
                <w:color w:val="000000"/>
                <w:spacing w:val="-6"/>
              </w:rPr>
              <w:t>6</w:t>
            </w:r>
            <w:r>
              <w:rPr>
                <w:color w:val="000000"/>
                <w:spacing w:val="-6"/>
              </w:rPr>
              <w:t xml:space="preserve">. </w:t>
            </w:r>
            <w:r>
              <w:t>Координатная плоскость.</w:t>
            </w:r>
          </w:p>
        </w:tc>
        <w:tc>
          <w:tcPr>
            <w:tcW w:w="941" w:type="dxa"/>
          </w:tcPr>
          <w:p w:rsidR="00C22B46" w:rsidRDefault="00494BA6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2</w:t>
            </w:r>
            <w:r w:rsidR="00C22B46">
              <w:rPr>
                <w:color w:val="000000"/>
                <w:spacing w:val="-6"/>
              </w:rPr>
              <w:t xml:space="preserve"> ч</w:t>
            </w:r>
          </w:p>
        </w:tc>
        <w:tc>
          <w:tcPr>
            <w:tcW w:w="894" w:type="dxa"/>
          </w:tcPr>
          <w:p w:rsidR="00C22B46" w:rsidRDefault="00C22B46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C22B46" w:rsidRPr="002F1638" w:rsidRDefault="00C22B46" w:rsidP="00540E54">
            <w:pPr>
              <w:shd w:val="clear" w:color="auto" w:fill="FFFFFF"/>
              <w:spacing w:before="10" w:line="235" w:lineRule="exact"/>
              <w:jc w:val="both"/>
            </w:pPr>
          </w:p>
        </w:tc>
        <w:tc>
          <w:tcPr>
            <w:tcW w:w="1559" w:type="dxa"/>
          </w:tcPr>
          <w:p w:rsidR="00C22B46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 xml:space="preserve">Координатная прямая </w:t>
            </w:r>
          </w:p>
        </w:tc>
        <w:tc>
          <w:tcPr>
            <w:tcW w:w="1701" w:type="dxa"/>
          </w:tcPr>
          <w:p w:rsidR="00C22B46" w:rsidRDefault="002E2063" w:rsidP="002E2063">
            <w:pPr>
              <w:pStyle w:val="a8"/>
              <w:rPr>
                <w:color w:val="000000"/>
                <w:spacing w:val="-6"/>
              </w:rPr>
            </w:pPr>
            <w:r>
              <w:t>Демонстрацио</w:t>
            </w:r>
            <w:r>
              <w:t>н</w:t>
            </w:r>
            <w:r>
              <w:t>ный материал "Координатная плоскость"</w:t>
            </w:r>
          </w:p>
        </w:tc>
        <w:tc>
          <w:tcPr>
            <w:tcW w:w="1276" w:type="dxa"/>
          </w:tcPr>
          <w:p w:rsidR="00C22B46" w:rsidRDefault="007551CF" w:rsidP="00E41A02">
            <w:pPr>
              <w:spacing w:line="254" w:lineRule="exact"/>
              <w:ind w:right="187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 xml:space="preserve">География </w:t>
            </w:r>
          </w:p>
        </w:tc>
      </w:tr>
      <w:tr w:rsidR="00C22B46" w:rsidTr="00FD1BBE">
        <w:tc>
          <w:tcPr>
            <w:tcW w:w="817" w:type="dxa"/>
          </w:tcPr>
          <w:p w:rsidR="00C22B46" w:rsidRDefault="00494BA6" w:rsidP="002868B4">
            <w:r>
              <w:t>17</w:t>
            </w:r>
          </w:p>
          <w:p w:rsidR="00494BA6" w:rsidRDefault="00494BA6" w:rsidP="002868B4">
            <w:r>
              <w:t>18</w:t>
            </w:r>
          </w:p>
          <w:p w:rsidR="00494BA6" w:rsidRDefault="00494BA6" w:rsidP="002868B4">
            <w:r>
              <w:t>19</w:t>
            </w:r>
          </w:p>
        </w:tc>
        <w:tc>
          <w:tcPr>
            <w:tcW w:w="5745" w:type="dxa"/>
          </w:tcPr>
          <w:p w:rsidR="00C22B46" w:rsidRDefault="00C22B46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§</w:t>
            </w:r>
            <w:r w:rsidR="000825B7">
              <w:rPr>
                <w:color w:val="000000"/>
                <w:spacing w:val="-6"/>
              </w:rPr>
              <w:t>7</w:t>
            </w:r>
            <w:r>
              <w:rPr>
                <w:color w:val="000000"/>
                <w:spacing w:val="-6"/>
              </w:rPr>
              <w:t xml:space="preserve">. </w:t>
            </w:r>
            <w:r>
              <w:t>Линейное уравнение с двумя переменными и его гр</w:t>
            </w:r>
            <w:r w:rsidR="00C53537">
              <w:t>а</w:t>
            </w:r>
            <w:r>
              <w:t>фик.</w:t>
            </w:r>
          </w:p>
          <w:p w:rsidR="00C22B46" w:rsidRDefault="00C22B46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</w:p>
        </w:tc>
        <w:tc>
          <w:tcPr>
            <w:tcW w:w="941" w:type="dxa"/>
          </w:tcPr>
          <w:p w:rsidR="00C22B46" w:rsidRDefault="00494BA6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3</w:t>
            </w:r>
            <w:r w:rsidR="00C22B46">
              <w:rPr>
                <w:color w:val="000000"/>
                <w:spacing w:val="-6"/>
              </w:rPr>
              <w:t xml:space="preserve"> ч</w:t>
            </w:r>
          </w:p>
        </w:tc>
        <w:tc>
          <w:tcPr>
            <w:tcW w:w="894" w:type="dxa"/>
          </w:tcPr>
          <w:p w:rsidR="00C22B46" w:rsidRDefault="00C22B46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C22B46" w:rsidRDefault="00FD1BBE" w:rsidP="00FD1BBE">
            <w:pPr>
              <w:pStyle w:val="a8"/>
              <w:rPr>
                <w:color w:val="000000"/>
                <w:spacing w:val="-6"/>
              </w:rPr>
            </w:pPr>
            <w:r w:rsidRPr="00FB1D35">
              <w:t xml:space="preserve">Самостоятельная работа </w:t>
            </w:r>
            <w:r w:rsidRPr="00743E36">
              <w:t>2</w:t>
            </w:r>
            <w:r w:rsidRPr="00FB1D35">
              <w:t>.</w:t>
            </w:r>
            <w:r>
              <w:t>1 «</w:t>
            </w:r>
            <w:r w:rsidRPr="0071358A">
              <w:t>Лине</w:t>
            </w:r>
            <w:r w:rsidRPr="0071358A">
              <w:t>й</w:t>
            </w:r>
            <w:r w:rsidRPr="0071358A">
              <w:t>н</w:t>
            </w:r>
            <w:r>
              <w:t>ое</w:t>
            </w:r>
            <w:r w:rsidRPr="0071358A">
              <w:t xml:space="preserve"> уравнени</w:t>
            </w:r>
            <w:r>
              <w:t>е</w:t>
            </w:r>
            <w:r w:rsidRPr="0071358A">
              <w:t xml:space="preserve"> с дв</w:t>
            </w:r>
            <w:r w:rsidRPr="0071358A">
              <w:t>у</w:t>
            </w:r>
            <w:r w:rsidRPr="0071358A">
              <w:t>мя переменными</w:t>
            </w:r>
            <w:r>
              <w:t>»</w:t>
            </w:r>
          </w:p>
        </w:tc>
        <w:tc>
          <w:tcPr>
            <w:tcW w:w="1559" w:type="dxa"/>
          </w:tcPr>
          <w:p w:rsidR="00C22B46" w:rsidRDefault="007551CF" w:rsidP="002E2063">
            <w:pPr>
              <w:pStyle w:val="a8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Решение ура</w:t>
            </w:r>
            <w:r>
              <w:rPr>
                <w:color w:val="000000"/>
                <w:spacing w:val="-6"/>
              </w:rPr>
              <w:t>в</w:t>
            </w:r>
            <w:r>
              <w:rPr>
                <w:color w:val="000000"/>
                <w:spacing w:val="-6"/>
              </w:rPr>
              <w:t>нений</w:t>
            </w:r>
          </w:p>
        </w:tc>
        <w:tc>
          <w:tcPr>
            <w:tcW w:w="1701" w:type="dxa"/>
          </w:tcPr>
          <w:p w:rsidR="00C22B46" w:rsidRDefault="002E2063" w:rsidP="002E2063">
            <w:pPr>
              <w:pStyle w:val="a8"/>
            </w:pPr>
            <w:r>
              <w:t>Демонстрацио</w:t>
            </w:r>
            <w:r>
              <w:t>н</w:t>
            </w:r>
            <w:r>
              <w:t xml:space="preserve">ный материал </w:t>
            </w:r>
            <w:r w:rsidRPr="0071358A">
              <w:t xml:space="preserve"> Линейн</w:t>
            </w:r>
            <w:r>
              <w:t>ое</w:t>
            </w:r>
            <w:r w:rsidRPr="0071358A">
              <w:t xml:space="preserve"> ура</w:t>
            </w:r>
            <w:r w:rsidRPr="0071358A">
              <w:t>в</w:t>
            </w:r>
            <w:r w:rsidRPr="0071358A">
              <w:t>нени</w:t>
            </w:r>
            <w:r>
              <w:t>е</w:t>
            </w:r>
            <w:r w:rsidRPr="0071358A">
              <w:t xml:space="preserve"> с двумя переменными</w:t>
            </w:r>
            <w:r>
              <w:t xml:space="preserve"> </w:t>
            </w:r>
          </w:p>
        </w:tc>
        <w:tc>
          <w:tcPr>
            <w:tcW w:w="1276" w:type="dxa"/>
          </w:tcPr>
          <w:p w:rsidR="00C22B46" w:rsidRDefault="00C22B46" w:rsidP="00E41A02">
            <w:pPr>
              <w:spacing w:line="254" w:lineRule="exact"/>
              <w:ind w:right="187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Физика,</w:t>
            </w:r>
            <w:r w:rsidR="00E41A02">
              <w:rPr>
                <w:color w:val="000000"/>
                <w:spacing w:val="-6"/>
              </w:rPr>
              <w:t xml:space="preserve"> </w:t>
            </w:r>
            <w:r>
              <w:rPr>
                <w:color w:val="000000"/>
                <w:spacing w:val="-6"/>
              </w:rPr>
              <w:t>химия</w:t>
            </w:r>
          </w:p>
        </w:tc>
      </w:tr>
      <w:tr w:rsidR="007551CF" w:rsidTr="00FD1BBE">
        <w:tc>
          <w:tcPr>
            <w:tcW w:w="817" w:type="dxa"/>
          </w:tcPr>
          <w:p w:rsidR="007551CF" w:rsidRDefault="007551CF" w:rsidP="00A61419">
            <w:r>
              <w:t>20</w:t>
            </w:r>
          </w:p>
          <w:p w:rsidR="007551CF" w:rsidRDefault="007551CF" w:rsidP="00A61419">
            <w:r>
              <w:t>21</w:t>
            </w:r>
          </w:p>
          <w:p w:rsidR="007551CF" w:rsidRDefault="007551CF" w:rsidP="00A61419">
            <w:r>
              <w:t>22</w:t>
            </w:r>
          </w:p>
        </w:tc>
        <w:tc>
          <w:tcPr>
            <w:tcW w:w="5745" w:type="dxa"/>
          </w:tcPr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§8.</w:t>
            </w:r>
            <w:r>
              <w:rPr>
                <w:color w:val="000000"/>
                <w:spacing w:val="2"/>
              </w:rPr>
              <w:t xml:space="preserve"> </w:t>
            </w:r>
            <w:r>
              <w:t>Линейная функция и её график.</w:t>
            </w:r>
          </w:p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3 ч</w:t>
            </w:r>
          </w:p>
        </w:tc>
        <w:tc>
          <w:tcPr>
            <w:tcW w:w="894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Default="007551CF" w:rsidP="00FD1BBE">
            <w:pPr>
              <w:pStyle w:val="a8"/>
            </w:pPr>
            <w:r w:rsidRPr="00FB1D35">
              <w:t xml:space="preserve">Самостоятельная работа </w:t>
            </w:r>
            <w:r w:rsidRPr="002E2063">
              <w:t>2</w:t>
            </w:r>
            <w:r w:rsidRPr="00FB1D35">
              <w:t>.</w:t>
            </w:r>
            <w:r>
              <w:t>2 "</w:t>
            </w:r>
            <w:r w:rsidRPr="0071358A">
              <w:t>Линейн</w:t>
            </w:r>
            <w:r>
              <w:t>ая функция и ее гр</w:t>
            </w:r>
            <w:r>
              <w:t>а</w:t>
            </w:r>
            <w:r>
              <w:t>фик"</w:t>
            </w:r>
          </w:p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559" w:type="dxa"/>
          </w:tcPr>
          <w:p w:rsidR="007551CF" w:rsidRDefault="007551CF" w:rsidP="007551CF">
            <w:pPr>
              <w:pStyle w:val="a8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Решение ура</w:t>
            </w:r>
            <w:r>
              <w:rPr>
                <w:color w:val="000000"/>
                <w:spacing w:val="-6"/>
              </w:rPr>
              <w:t>в</w:t>
            </w:r>
            <w:r>
              <w:rPr>
                <w:color w:val="000000"/>
                <w:spacing w:val="-6"/>
              </w:rPr>
              <w:t>нений</w:t>
            </w:r>
          </w:p>
        </w:tc>
        <w:tc>
          <w:tcPr>
            <w:tcW w:w="1701" w:type="dxa"/>
          </w:tcPr>
          <w:p w:rsidR="007551CF" w:rsidRDefault="007551CF" w:rsidP="007551CF">
            <w:pPr>
              <w:pStyle w:val="a8"/>
            </w:pPr>
            <w:r w:rsidRPr="003B0D4B">
              <w:t>Прямоугольная система коорд</w:t>
            </w:r>
            <w:r w:rsidRPr="003B0D4B">
              <w:t>и</w:t>
            </w:r>
            <w:r w:rsidRPr="003B0D4B">
              <w:t>нат на плоскости</w:t>
            </w: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Физика,</w:t>
            </w:r>
          </w:p>
          <w:p w:rsidR="007551CF" w:rsidRDefault="007551CF" w:rsidP="002868B4">
            <w:pPr>
              <w:spacing w:line="254" w:lineRule="exact"/>
              <w:ind w:right="187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химия</w:t>
            </w:r>
          </w:p>
        </w:tc>
      </w:tr>
      <w:tr w:rsidR="007551CF" w:rsidTr="00FD1BBE">
        <w:tc>
          <w:tcPr>
            <w:tcW w:w="817" w:type="dxa"/>
          </w:tcPr>
          <w:p w:rsidR="007551CF" w:rsidRDefault="007551CF" w:rsidP="002868B4">
            <w:r>
              <w:t>23</w:t>
            </w:r>
          </w:p>
        </w:tc>
        <w:tc>
          <w:tcPr>
            <w:tcW w:w="5745" w:type="dxa"/>
          </w:tcPr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 xml:space="preserve">§9. </w:t>
            </w:r>
            <w:r>
              <w:t>Прямая пропорциональность и её график.</w:t>
            </w:r>
          </w:p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559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Действия с положител</w:t>
            </w:r>
            <w:r>
              <w:rPr>
                <w:color w:val="000000"/>
                <w:spacing w:val="-6"/>
              </w:rPr>
              <w:t>ь</w:t>
            </w:r>
            <w:r>
              <w:rPr>
                <w:color w:val="000000"/>
                <w:spacing w:val="-6"/>
              </w:rPr>
              <w:t>ными и отр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>цательными числами</w:t>
            </w:r>
          </w:p>
        </w:tc>
        <w:tc>
          <w:tcPr>
            <w:tcW w:w="1701" w:type="dxa"/>
          </w:tcPr>
          <w:p w:rsidR="007551CF" w:rsidRDefault="007551CF" w:rsidP="002868B4">
            <w:pPr>
              <w:shd w:val="clear" w:color="auto" w:fill="FFFFFF"/>
              <w:spacing w:before="10" w:line="235" w:lineRule="exact"/>
              <w:jc w:val="center"/>
            </w:pP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both"/>
              <w:rPr>
                <w:color w:val="000000"/>
                <w:spacing w:val="-6"/>
              </w:rPr>
            </w:pPr>
          </w:p>
        </w:tc>
      </w:tr>
      <w:tr w:rsidR="007551CF" w:rsidTr="00FD1BBE">
        <w:tc>
          <w:tcPr>
            <w:tcW w:w="817" w:type="dxa"/>
          </w:tcPr>
          <w:p w:rsidR="007551CF" w:rsidRDefault="007551CF" w:rsidP="002868B4">
            <w:r>
              <w:t>24</w:t>
            </w:r>
          </w:p>
        </w:tc>
        <w:tc>
          <w:tcPr>
            <w:tcW w:w="5745" w:type="dxa"/>
          </w:tcPr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 xml:space="preserve">§10. </w:t>
            </w:r>
            <w:r>
              <w:t>Взаимное расположение графиков линейных функций.</w:t>
            </w:r>
          </w:p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t>Тест «Линейная  функция и ее гр</w:t>
            </w:r>
            <w:r>
              <w:t>а</w:t>
            </w:r>
            <w:r>
              <w:t>фик»</w:t>
            </w:r>
          </w:p>
        </w:tc>
        <w:tc>
          <w:tcPr>
            <w:tcW w:w="1559" w:type="dxa"/>
          </w:tcPr>
          <w:p w:rsidR="007551CF" w:rsidRDefault="007551CF" w:rsidP="002E2063">
            <w:pPr>
              <w:pStyle w:val="a8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Действия с п</w:t>
            </w:r>
            <w:r>
              <w:rPr>
                <w:color w:val="000000"/>
                <w:spacing w:val="-6"/>
              </w:rPr>
              <w:t>о</w:t>
            </w:r>
            <w:r>
              <w:rPr>
                <w:color w:val="000000"/>
                <w:spacing w:val="-6"/>
              </w:rPr>
              <w:t>ложительными и отрицател</w:t>
            </w:r>
            <w:r>
              <w:rPr>
                <w:color w:val="000000"/>
                <w:spacing w:val="-6"/>
              </w:rPr>
              <w:t>ь</w:t>
            </w:r>
            <w:r>
              <w:rPr>
                <w:color w:val="000000"/>
                <w:spacing w:val="-6"/>
              </w:rPr>
              <w:t>ными числами</w:t>
            </w:r>
          </w:p>
        </w:tc>
        <w:tc>
          <w:tcPr>
            <w:tcW w:w="170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чебная табл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 xml:space="preserve">ца «Взаимное расположение </w:t>
            </w:r>
            <w:proofErr w:type="gramStart"/>
            <w:r>
              <w:rPr>
                <w:color w:val="000000"/>
                <w:spacing w:val="-6"/>
              </w:rPr>
              <w:t>прямых</w:t>
            </w:r>
            <w:proofErr w:type="gramEnd"/>
            <w:r>
              <w:rPr>
                <w:color w:val="000000"/>
                <w:spacing w:val="-6"/>
              </w:rPr>
              <w:t>.</w:t>
            </w: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Физика,</w:t>
            </w:r>
          </w:p>
          <w:p w:rsidR="007551CF" w:rsidRDefault="007551CF" w:rsidP="002868B4">
            <w:pPr>
              <w:spacing w:line="254" w:lineRule="exact"/>
              <w:ind w:right="187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химия</w:t>
            </w:r>
          </w:p>
        </w:tc>
      </w:tr>
      <w:tr w:rsidR="007551CF" w:rsidTr="00FD1BBE">
        <w:tc>
          <w:tcPr>
            <w:tcW w:w="817" w:type="dxa"/>
          </w:tcPr>
          <w:p w:rsidR="007551CF" w:rsidRDefault="007551CF" w:rsidP="002868B4">
            <w:r>
              <w:t>25</w:t>
            </w:r>
          </w:p>
        </w:tc>
        <w:tc>
          <w:tcPr>
            <w:tcW w:w="5745" w:type="dxa"/>
          </w:tcPr>
          <w:p w:rsidR="007551CF" w:rsidRDefault="007551CF" w:rsidP="000825B7">
            <w:pPr>
              <w:spacing w:line="254" w:lineRule="exact"/>
              <w:ind w:right="187"/>
              <w:jc w:val="both"/>
              <w:rPr>
                <w:color w:val="000000"/>
              </w:rPr>
            </w:pPr>
            <w:r>
              <w:rPr>
                <w:color w:val="000000"/>
              </w:rPr>
              <w:t>Контрольная работа №2.</w:t>
            </w:r>
          </w:p>
          <w:p w:rsidR="007551CF" w:rsidRDefault="007551CF" w:rsidP="007551CF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</w:rPr>
              <w:t>Тема: «</w:t>
            </w:r>
            <w:r>
              <w:t>Линейная функция</w:t>
            </w:r>
            <w:r>
              <w:rPr>
                <w:color w:val="000000"/>
              </w:rPr>
              <w:t>»</w:t>
            </w: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559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70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</w:tr>
      <w:tr w:rsidR="007551CF" w:rsidTr="007E1DDA">
        <w:tc>
          <w:tcPr>
            <w:tcW w:w="14992" w:type="dxa"/>
            <w:gridSpan w:val="8"/>
          </w:tcPr>
          <w:p w:rsidR="007551CF" w:rsidRPr="00F46B9A" w:rsidRDefault="007551CF" w:rsidP="00F46B9A">
            <w:pPr>
              <w:shd w:val="clear" w:color="auto" w:fill="FFFFFF"/>
              <w:spacing w:before="10" w:line="235" w:lineRule="exact"/>
              <w:jc w:val="center"/>
              <w:rPr>
                <w:b/>
                <w:color w:val="000000"/>
                <w:spacing w:val="-6"/>
                <w:sz w:val="28"/>
                <w:szCs w:val="28"/>
              </w:rPr>
            </w:pPr>
            <w:r w:rsidRPr="00F46B9A">
              <w:rPr>
                <w:b/>
                <w:bCs/>
                <w:color w:val="000000"/>
                <w:spacing w:val="-2"/>
                <w:sz w:val="28"/>
                <w:szCs w:val="28"/>
              </w:rPr>
              <w:t>Глава 3.</w:t>
            </w:r>
            <w:r w:rsidRPr="00F46B9A">
              <w:rPr>
                <w:b/>
                <w:sz w:val="28"/>
                <w:szCs w:val="28"/>
              </w:rPr>
              <w:t xml:space="preserve">  Системы двух линейных уравнений с двумя переменными. </w:t>
            </w:r>
            <w:r w:rsidRPr="00F46B9A">
              <w:rPr>
                <w:b/>
                <w:color w:val="000000"/>
                <w:spacing w:val="-6"/>
                <w:sz w:val="28"/>
                <w:szCs w:val="28"/>
              </w:rPr>
              <w:t>13 ч</w:t>
            </w:r>
          </w:p>
          <w:p w:rsidR="007551CF" w:rsidRDefault="007551CF" w:rsidP="007E169F">
            <w:pPr>
              <w:keepNext/>
              <w:tabs>
                <w:tab w:val="left" w:pos="2412"/>
              </w:tabs>
            </w:pPr>
            <w:r w:rsidRPr="002710EC">
              <w:rPr>
                <w:b/>
                <w:sz w:val="28"/>
                <w:szCs w:val="28"/>
                <w:u w:val="single"/>
              </w:rPr>
              <w:t>Основная цель:</w:t>
            </w:r>
            <w:r>
              <w:t xml:space="preserve">  </w:t>
            </w:r>
            <w:r w:rsidRPr="00D64A33">
              <w:t xml:space="preserve"> </w:t>
            </w:r>
            <w:r w:rsidRPr="00E01392">
              <w:t xml:space="preserve">   </w:t>
            </w:r>
            <w:r w:rsidRPr="001D170A">
              <w:rPr>
                <w:b/>
              </w:rPr>
              <w:t>Формирование представлений</w:t>
            </w:r>
            <w:r>
              <w:t xml:space="preserve"> о системе двух  линейных уравнений с двумя переменными, о совместности системы, </w:t>
            </w:r>
          </w:p>
          <w:p w:rsidR="007551CF" w:rsidRDefault="007551CF" w:rsidP="007E169F">
            <w:pPr>
              <w:keepNext/>
              <w:tabs>
                <w:tab w:val="left" w:pos="2412"/>
              </w:tabs>
              <w:rPr>
                <w:bCs/>
              </w:rPr>
            </w:pPr>
            <w:r>
              <w:t xml:space="preserve">                                         о  неопределенной системе уравнении.</w:t>
            </w:r>
          </w:p>
          <w:p w:rsidR="007551CF" w:rsidRDefault="007551CF" w:rsidP="007E169F">
            <w:pPr>
              <w:keepNext/>
              <w:tabs>
                <w:tab w:val="left" w:pos="2412"/>
              </w:tabs>
            </w:pPr>
            <w:r>
              <w:lastRenderedPageBreak/>
              <w:t xml:space="preserve">                                        </w:t>
            </w:r>
            <w:r w:rsidRPr="001D170A">
              <w:rPr>
                <w:b/>
              </w:rPr>
              <w:t>Овладение умением</w:t>
            </w:r>
            <w:r>
              <w:rPr>
                <w:b/>
              </w:rPr>
              <w:t xml:space="preserve">  </w:t>
            </w:r>
            <w:r w:rsidRPr="00F150E7">
              <w:t>решения систем линейных уравнений</w:t>
            </w:r>
            <w:r>
              <w:rPr>
                <w:b/>
              </w:rPr>
              <w:t xml:space="preserve"> </w:t>
            </w:r>
            <w:r w:rsidRPr="00F150E7">
              <w:t>графическим методом, методом подстановки и</w:t>
            </w:r>
            <w:r>
              <w:rPr>
                <w:b/>
              </w:rPr>
              <w:t xml:space="preserve"> </w:t>
            </w:r>
            <w:r>
              <w:t xml:space="preserve">методом  </w:t>
            </w:r>
          </w:p>
          <w:p w:rsidR="007551CF" w:rsidRDefault="007551CF" w:rsidP="007E169F">
            <w:pPr>
              <w:keepNext/>
              <w:tabs>
                <w:tab w:val="left" w:pos="2412"/>
              </w:tabs>
              <w:rPr>
                <w:b/>
              </w:rPr>
            </w:pPr>
            <w:r>
              <w:t xml:space="preserve">                                           алгебраического  сложения.</w:t>
            </w:r>
            <w:r>
              <w:rPr>
                <w:b/>
              </w:rPr>
              <w:t xml:space="preserve">       </w:t>
            </w:r>
          </w:p>
          <w:p w:rsidR="007551CF" w:rsidRDefault="007551CF" w:rsidP="007A3F25">
            <w:pPr>
              <w:keepNext/>
              <w:tabs>
                <w:tab w:val="left" w:pos="2412"/>
              </w:tabs>
            </w:pPr>
            <w:r>
              <w:rPr>
                <w:b/>
              </w:rPr>
              <w:t xml:space="preserve">                                        Овладение навыками  </w:t>
            </w:r>
            <w:r>
              <w:t xml:space="preserve">составления математической модели реальных ситуации в виде системы двух линейных уравнений с  двумя </w:t>
            </w:r>
          </w:p>
          <w:p w:rsidR="007551CF" w:rsidRDefault="007551CF" w:rsidP="007A3F25">
            <w:pPr>
              <w:keepNext/>
              <w:tabs>
                <w:tab w:val="left" w:pos="2412"/>
              </w:tabs>
            </w:pPr>
            <w:r>
              <w:t xml:space="preserve">                                        переменными. </w:t>
            </w:r>
          </w:p>
          <w:p w:rsidR="007551CF" w:rsidRDefault="007551CF" w:rsidP="00FD1BBE">
            <w:pPr>
              <w:shd w:val="clear" w:color="auto" w:fill="FFFFFF"/>
              <w:spacing w:before="10" w:line="235" w:lineRule="exact"/>
              <w:jc w:val="both"/>
              <w:rPr>
                <w:color w:val="000000"/>
                <w:spacing w:val="-6"/>
              </w:rPr>
            </w:pPr>
            <w:r w:rsidRPr="00F66B86">
              <w:rPr>
                <w:b/>
                <w:color w:val="000000"/>
                <w:spacing w:val="-6"/>
                <w:sz w:val="28"/>
                <w:szCs w:val="28"/>
                <w:u w:val="single"/>
              </w:rPr>
              <w:t>Основные дидактические единицы:</w:t>
            </w:r>
            <w:r>
              <w:rPr>
                <w:b/>
                <w:color w:val="000000"/>
                <w:spacing w:val="-6"/>
                <w:u w:val="single"/>
              </w:rPr>
              <w:t xml:space="preserve"> </w:t>
            </w:r>
            <w:r w:rsidRPr="002C6874">
              <w:t>Основные понятия, связанные с системами двух линейных уравнений с двумя переменными. Графическое решение си</w:t>
            </w:r>
            <w:r w:rsidRPr="002C6874">
              <w:t>с</w:t>
            </w:r>
            <w:r w:rsidRPr="002C6874">
              <w:t>тем. Метод подстановки, метод алгебраического сложения. Системы двух линейных уравнений с двумя переменными как математические модели реальных ситуаций</w:t>
            </w:r>
            <w:r>
              <w:t xml:space="preserve"> </w:t>
            </w:r>
            <w:r w:rsidRPr="002C6874">
              <w:t>(те</w:t>
            </w:r>
            <w:r w:rsidRPr="002C6874">
              <w:t>к</w:t>
            </w:r>
            <w:r w:rsidRPr="002C6874">
              <w:t>стовые задачи).</w:t>
            </w:r>
          </w:p>
        </w:tc>
      </w:tr>
      <w:tr w:rsidR="007551CF" w:rsidTr="00FD1BBE">
        <w:tc>
          <w:tcPr>
            <w:tcW w:w="817" w:type="dxa"/>
          </w:tcPr>
          <w:p w:rsidR="007551CF" w:rsidRDefault="007551CF" w:rsidP="00A61419">
            <w:r>
              <w:lastRenderedPageBreak/>
              <w:t>26</w:t>
            </w:r>
          </w:p>
          <w:p w:rsidR="007551CF" w:rsidRDefault="007551CF" w:rsidP="00A61419">
            <w:r>
              <w:t>27</w:t>
            </w:r>
          </w:p>
        </w:tc>
        <w:tc>
          <w:tcPr>
            <w:tcW w:w="5745" w:type="dxa"/>
          </w:tcPr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 xml:space="preserve">§11. </w:t>
            </w:r>
            <w:r>
              <w:t>Основные понятия.</w:t>
            </w:r>
          </w:p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2 ч</w:t>
            </w:r>
          </w:p>
        </w:tc>
        <w:tc>
          <w:tcPr>
            <w:tcW w:w="894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Default="007551CF" w:rsidP="002868B4">
            <w:pPr>
              <w:shd w:val="clear" w:color="auto" w:fill="FFFFFF"/>
              <w:spacing w:before="10" w:line="235" w:lineRule="exact"/>
              <w:jc w:val="both"/>
            </w:pPr>
          </w:p>
          <w:p w:rsidR="007551CF" w:rsidRDefault="007551CF" w:rsidP="001C014F">
            <w:pPr>
              <w:shd w:val="clear" w:color="auto" w:fill="FFFFFF"/>
              <w:spacing w:before="10" w:line="235" w:lineRule="exact"/>
              <w:jc w:val="both"/>
              <w:rPr>
                <w:color w:val="000000"/>
                <w:spacing w:val="-6"/>
              </w:rPr>
            </w:pPr>
          </w:p>
        </w:tc>
        <w:tc>
          <w:tcPr>
            <w:tcW w:w="1559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701" w:type="dxa"/>
          </w:tcPr>
          <w:p w:rsidR="007551CF" w:rsidRDefault="007551CF" w:rsidP="00640CDC">
            <w:pPr>
              <w:pStyle w:val="a8"/>
            </w:pPr>
            <w:r>
              <w:t>Демонстрацио</w:t>
            </w:r>
            <w:r>
              <w:t>н</w:t>
            </w:r>
            <w:r>
              <w:t>ный материал «</w:t>
            </w:r>
            <w:r w:rsidRPr="005F4E96">
              <w:t>Графический способ решения систем лине</w:t>
            </w:r>
            <w:r w:rsidRPr="005F4E96">
              <w:t>й</w:t>
            </w:r>
            <w:r w:rsidRPr="005F4E96">
              <w:t>ных уравнений</w:t>
            </w:r>
            <w:r>
              <w:t>»</w:t>
            </w: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</w:tr>
      <w:tr w:rsidR="007551CF" w:rsidTr="00FD1BBE">
        <w:tc>
          <w:tcPr>
            <w:tcW w:w="817" w:type="dxa"/>
          </w:tcPr>
          <w:p w:rsidR="007551CF" w:rsidRDefault="007551CF" w:rsidP="002868B4">
            <w:r>
              <w:t>28</w:t>
            </w:r>
          </w:p>
          <w:p w:rsidR="007551CF" w:rsidRDefault="007551CF" w:rsidP="002868B4">
            <w:r>
              <w:t>29</w:t>
            </w:r>
          </w:p>
          <w:p w:rsidR="007551CF" w:rsidRDefault="007551CF" w:rsidP="002868B4">
            <w:r>
              <w:t>30</w:t>
            </w:r>
          </w:p>
        </w:tc>
        <w:tc>
          <w:tcPr>
            <w:tcW w:w="5745" w:type="dxa"/>
          </w:tcPr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§12. Метод подстановки.</w:t>
            </w:r>
          </w:p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3 ч</w:t>
            </w:r>
          </w:p>
        </w:tc>
        <w:tc>
          <w:tcPr>
            <w:tcW w:w="894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Default="007551CF" w:rsidP="00FD1BBE">
            <w:pPr>
              <w:pStyle w:val="a8"/>
            </w:pPr>
            <w:r w:rsidRPr="00FB1D35">
              <w:t xml:space="preserve">Самостоятельная работа </w:t>
            </w:r>
            <w:r>
              <w:t>3</w:t>
            </w:r>
            <w:r w:rsidRPr="00FB1D35">
              <w:t>.</w:t>
            </w:r>
            <w:r>
              <w:t>1</w:t>
            </w:r>
          </w:p>
          <w:p w:rsidR="007551CF" w:rsidRDefault="007551CF" w:rsidP="00FD1BBE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t>«Метод подст</w:t>
            </w:r>
            <w:r>
              <w:t>а</w:t>
            </w:r>
            <w:r>
              <w:t>новки»</w:t>
            </w:r>
          </w:p>
        </w:tc>
        <w:tc>
          <w:tcPr>
            <w:tcW w:w="1559" w:type="dxa"/>
          </w:tcPr>
          <w:p w:rsidR="007551CF" w:rsidRDefault="007551CF" w:rsidP="00640CDC">
            <w:pPr>
              <w:pStyle w:val="a8"/>
              <w:rPr>
                <w:color w:val="000000"/>
                <w:spacing w:val="-6"/>
              </w:rPr>
            </w:pPr>
          </w:p>
        </w:tc>
        <w:tc>
          <w:tcPr>
            <w:tcW w:w="1701" w:type="dxa"/>
          </w:tcPr>
          <w:p w:rsidR="007551CF" w:rsidRDefault="007551CF" w:rsidP="00640CDC">
            <w:pPr>
              <w:pStyle w:val="a8"/>
            </w:pPr>
            <w:r>
              <w:t xml:space="preserve">Виртуальная лаборатория </w:t>
            </w:r>
          </w:p>
          <w:p w:rsidR="007551CF" w:rsidRDefault="007551CF" w:rsidP="00640CDC">
            <w:pPr>
              <w:pStyle w:val="a8"/>
            </w:pPr>
            <w:r>
              <w:t>«График уравн</w:t>
            </w:r>
            <w:r>
              <w:t>е</w:t>
            </w:r>
            <w:r>
              <w:t xml:space="preserve">ния вида </w:t>
            </w:r>
            <w:r>
              <w:rPr>
                <w:lang w:val="en-US"/>
              </w:rPr>
              <w:t>f</w:t>
            </w:r>
            <w:r w:rsidRPr="00922752">
              <w:t>(</w:t>
            </w:r>
            <w:r>
              <w:rPr>
                <w:lang w:val="en-US"/>
              </w:rPr>
              <w:t>x</w:t>
            </w:r>
            <w:r w:rsidRPr="00922752">
              <w:t>,</w:t>
            </w:r>
            <w:r>
              <w:rPr>
                <w:lang w:val="en-US"/>
              </w:rPr>
              <w:t>y</w:t>
            </w:r>
            <w:r w:rsidRPr="00922752">
              <w:t>)=0</w:t>
            </w:r>
            <w:r>
              <w:t>»</w:t>
            </w:r>
          </w:p>
        </w:tc>
        <w:tc>
          <w:tcPr>
            <w:tcW w:w="1276" w:type="dxa"/>
          </w:tcPr>
          <w:p w:rsidR="007551CF" w:rsidRDefault="007551CF" w:rsidP="002868B4">
            <w:pPr>
              <w:shd w:val="clear" w:color="auto" w:fill="FFFFFF"/>
              <w:spacing w:before="10" w:line="235" w:lineRule="exact"/>
              <w:jc w:val="center"/>
            </w:pPr>
            <w:r>
              <w:t>Физика</w:t>
            </w:r>
          </w:p>
        </w:tc>
      </w:tr>
      <w:tr w:rsidR="007551CF" w:rsidTr="00FD1BBE">
        <w:tc>
          <w:tcPr>
            <w:tcW w:w="817" w:type="dxa"/>
          </w:tcPr>
          <w:p w:rsidR="007551CF" w:rsidRDefault="007551CF" w:rsidP="002868B4">
            <w:r>
              <w:t>31</w:t>
            </w:r>
          </w:p>
          <w:p w:rsidR="007551CF" w:rsidRDefault="007551CF" w:rsidP="002868B4">
            <w:r>
              <w:t>32</w:t>
            </w:r>
          </w:p>
          <w:p w:rsidR="007551CF" w:rsidRDefault="007551CF" w:rsidP="002868B4">
            <w:r>
              <w:t>33</w:t>
            </w:r>
          </w:p>
        </w:tc>
        <w:tc>
          <w:tcPr>
            <w:tcW w:w="5745" w:type="dxa"/>
          </w:tcPr>
          <w:p w:rsidR="007551CF" w:rsidRDefault="007551CF" w:rsidP="002868B4">
            <w:pPr>
              <w:shd w:val="clear" w:color="auto" w:fill="FFFFFF"/>
              <w:spacing w:before="10" w:line="235" w:lineRule="exact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 xml:space="preserve">§13. </w:t>
            </w:r>
            <w:r>
              <w:t>Метод алгебраического сложения.</w:t>
            </w:r>
          </w:p>
          <w:p w:rsidR="007551CF" w:rsidRPr="00FD4442" w:rsidRDefault="007551CF" w:rsidP="002868B4">
            <w:pPr>
              <w:shd w:val="clear" w:color="auto" w:fill="FFFFFF"/>
              <w:spacing w:before="10" w:line="235" w:lineRule="exact"/>
              <w:jc w:val="both"/>
            </w:pP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3 ч</w:t>
            </w:r>
          </w:p>
        </w:tc>
        <w:tc>
          <w:tcPr>
            <w:tcW w:w="894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Default="007551CF" w:rsidP="00FD1BBE">
            <w:pPr>
              <w:pStyle w:val="a8"/>
            </w:pPr>
            <w:r w:rsidRPr="00ED55CA">
              <w:t>Устный счет</w:t>
            </w:r>
          </w:p>
          <w:p w:rsidR="007551CF" w:rsidRDefault="007551CF" w:rsidP="00FD1BBE">
            <w:pPr>
              <w:pStyle w:val="a8"/>
              <w:rPr>
                <w:color w:val="000000"/>
                <w:spacing w:val="-6"/>
              </w:rPr>
            </w:pPr>
            <w:r w:rsidRPr="00FB1D35">
              <w:t xml:space="preserve">Самостоятельная работа </w:t>
            </w:r>
            <w:r>
              <w:t>3</w:t>
            </w:r>
            <w:r w:rsidRPr="00FB1D35">
              <w:t>.</w:t>
            </w:r>
            <w:r>
              <w:t>2 "Метод алгебраического сложения"</w:t>
            </w:r>
          </w:p>
        </w:tc>
        <w:tc>
          <w:tcPr>
            <w:tcW w:w="1559" w:type="dxa"/>
          </w:tcPr>
          <w:p w:rsidR="007551CF" w:rsidRDefault="007551CF" w:rsidP="00640CDC">
            <w:pPr>
              <w:pStyle w:val="a8"/>
              <w:rPr>
                <w:color w:val="000000"/>
                <w:spacing w:val="-6"/>
              </w:rPr>
            </w:pPr>
          </w:p>
        </w:tc>
        <w:tc>
          <w:tcPr>
            <w:tcW w:w="1701" w:type="dxa"/>
          </w:tcPr>
          <w:p w:rsidR="007551CF" w:rsidRDefault="007551CF" w:rsidP="002868B4">
            <w:pPr>
              <w:shd w:val="clear" w:color="auto" w:fill="FFFFFF"/>
              <w:spacing w:before="10" w:line="235" w:lineRule="exact"/>
              <w:jc w:val="center"/>
            </w:pP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Физика</w:t>
            </w:r>
          </w:p>
        </w:tc>
      </w:tr>
      <w:tr w:rsidR="007551CF" w:rsidTr="00FD1BBE">
        <w:tc>
          <w:tcPr>
            <w:tcW w:w="817" w:type="dxa"/>
          </w:tcPr>
          <w:p w:rsidR="007551CF" w:rsidRDefault="007551CF" w:rsidP="002868B4">
            <w:r>
              <w:t>34</w:t>
            </w:r>
          </w:p>
          <w:p w:rsidR="007551CF" w:rsidRDefault="007551CF" w:rsidP="002868B4">
            <w:r>
              <w:t>35</w:t>
            </w:r>
          </w:p>
          <w:p w:rsidR="007551CF" w:rsidRDefault="007551CF" w:rsidP="002868B4">
            <w:r>
              <w:t>36</w:t>
            </w:r>
          </w:p>
          <w:p w:rsidR="007551CF" w:rsidRDefault="007551CF" w:rsidP="002868B4">
            <w:r>
              <w:t>37</w:t>
            </w:r>
          </w:p>
        </w:tc>
        <w:tc>
          <w:tcPr>
            <w:tcW w:w="5745" w:type="dxa"/>
          </w:tcPr>
          <w:p w:rsidR="007551CF" w:rsidRDefault="007551CF" w:rsidP="001C014F">
            <w:pPr>
              <w:shd w:val="clear" w:color="auto" w:fill="FFFFFF"/>
              <w:spacing w:before="10" w:line="235" w:lineRule="exact"/>
              <w:jc w:val="both"/>
            </w:pPr>
            <w:r>
              <w:rPr>
                <w:color w:val="000000"/>
                <w:spacing w:val="-6"/>
              </w:rPr>
              <w:t>§14.</w:t>
            </w:r>
            <w:r>
              <w:t>Системы двух линейных уравнений с двумя переменными как математические модели реальных ситуаций.</w:t>
            </w:r>
          </w:p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4 ч</w:t>
            </w:r>
          </w:p>
        </w:tc>
        <w:tc>
          <w:tcPr>
            <w:tcW w:w="894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Default="007551CF" w:rsidP="00FD1BBE">
            <w:pPr>
              <w:pStyle w:val="a8"/>
              <w:rPr>
                <w:color w:val="000000"/>
                <w:spacing w:val="-6"/>
              </w:rPr>
            </w:pPr>
            <w:r w:rsidRPr="00FB1D35">
              <w:t xml:space="preserve">Самостоятельная работа </w:t>
            </w:r>
            <w:r>
              <w:t>3</w:t>
            </w:r>
            <w:r w:rsidRPr="00FB1D35">
              <w:t>.</w:t>
            </w:r>
            <w:r>
              <w:t>3 «</w:t>
            </w:r>
            <w:r w:rsidRPr="00417E00">
              <w:t>Решение задач с помощью систем уравнений</w:t>
            </w:r>
            <w:r>
              <w:t>»</w:t>
            </w:r>
          </w:p>
        </w:tc>
        <w:tc>
          <w:tcPr>
            <w:tcW w:w="1559" w:type="dxa"/>
          </w:tcPr>
          <w:p w:rsidR="007551CF" w:rsidRPr="00E52F0D" w:rsidRDefault="007551CF" w:rsidP="00640CDC">
            <w:pPr>
              <w:pStyle w:val="a8"/>
            </w:pPr>
          </w:p>
        </w:tc>
        <w:tc>
          <w:tcPr>
            <w:tcW w:w="1701" w:type="dxa"/>
          </w:tcPr>
          <w:p w:rsidR="007551CF" w:rsidRDefault="007551CF" w:rsidP="00FD1BBE">
            <w:pPr>
              <w:pStyle w:val="a8"/>
              <w:rPr>
                <w:color w:val="000000"/>
                <w:spacing w:val="-6"/>
              </w:rPr>
            </w:pPr>
            <w:r w:rsidRPr="00D13D15">
              <w:t>Задания для ус</w:t>
            </w:r>
            <w:r w:rsidRPr="00D13D15">
              <w:t>т</w:t>
            </w:r>
            <w:r w:rsidRPr="00D13D15">
              <w:t xml:space="preserve">ного счета </w:t>
            </w:r>
            <w:r>
              <w:t>«Р</w:t>
            </w:r>
            <w:r>
              <w:t>е</w:t>
            </w:r>
            <w:r>
              <w:t>шение систем линейных ура</w:t>
            </w:r>
            <w:r>
              <w:t>в</w:t>
            </w:r>
            <w:r>
              <w:t>нений»</w:t>
            </w: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</w:tr>
      <w:tr w:rsidR="007551CF" w:rsidTr="00FD1BBE">
        <w:trPr>
          <w:trHeight w:val="556"/>
        </w:trPr>
        <w:tc>
          <w:tcPr>
            <w:tcW w:w="817" w:type="dxa"/>
          </w:tcPr>
          <w:p w:rsidR="007551CF" w:rsidRDefault="007551CF" w:rsidP="002868B4">
            <w:r>
              <w:t>38</w:t>
            </w:r>
          </w:p>
        </w:tc>
        <w:tc>
          <w:tcPr>
            <w:tcW w:w="5745" w:type="dxa"/>
          </w:tcPr>
          <w:p w:rsidR="007551CF" w:rsidRDefault="007551CF" w:rsidP="001C014F">
            <w:pPr>
              <w:spacing w:line="254" w:lineRule="exact"/>
              <w:ind w:right="187"/>
              <w:jc w:val="both"/>
              <w:rPr>
                <w:color w:val="000000"/>
              </w:rPr>
            </w:pPr>
            <w:r>
              <w:rPr>
                <w:color w:val="000000"/>
              </w:rPr>
              <w:t>Контрольная работа №3.</w:t>
            </w:r>
          </w:p>
          <w:p w:rsidR="007551CF" w:rsidRPr="005D6AFA" w:rsidRDefault="007551CF" w:rsidP="001C014F">
            <w:pPr>
              <w:spacing w:line="254" w:lineRule="exact"/>
              <w:ind w:right="187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«</w:t>
            </w:r>
            <w:r>
              <w:t>Системы двух линейных уравнений с двумя переменными</w:t>
            </w:r>
            <w:r>
              <w:rPr>
                <w:color w:val="000000"/>
              </w:rPr>
              <w:t>»</w:t>
            </w: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559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70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</w:tr>
      <w:tr w:rsidR="007551CF" w:rsidTr="00C53537">
        <w:tc>
          <w:tcPr>
            <w:tcW w:w="817" w:type="dxa"/>
          </w:tcPr>
          <w:p w:rsidR="007551CF" w:rsidRDefault="007551CF" w:rsidP="002868B4"/>
        </w:tc>
        <w:tc>
          <w:tcPr>
            <w:tcW w:w="14175" w:type="dxa"/>
            <w:gridSpan w:val="7"/>
          </w:tcPr>
          <w:p w:rsidR="00BE143A" w:rsidRDefault="00BE143A" w:rsidP="00E10152">
            <w:pPr>
              <w:spacing w:line="254" w:lineRule="exact"/>
              <w:ind w:right="187"/>
              <w:jc w:val="center"/>
              <w:rPr>
                <w:b/>
                <w:bCs/>
                <w:color w:val="000000"/>
                <w:spacing w:val="-4"/>
                <w:sz w:val="28"/>
                <w:szCs w:val="28"/>
              </w:rPr>
            </w:pPr>
          </w:p>
          <w:p w:rsidR="007551CF" w:rsidRPr="00F46B9A" w:rsidRDefault="007551CF" w:rsidP="00E10152">
            <w:pPr>
              <w:spacing w:line="254" w:lineRule="exact"/>
              <w:ind w:right="187"/>
              <w:jc w:val="center"/>
              <w:rPr>
                <w:b/>
                <w:color w:val="000000"/>
                <w:spacing w:val="-6"/>
                <w:sz w:val="28"/>
                <w:szCs w:val="28"/>
              </w:rPr>
            </w:pPr>
            <w:r w:rsidRPr="00F46B9A">
              <w:rPr>
                <w:b/>
                <w:bCs/>
                <w:color w:val="000000"/>
                <w:spacing w:val="-4"/>
                <w:sz w:val="28"/>
                <w:szCs w:val="28"/>
              </w:rPr>
              <w:t>Глава 4.</w:t>
            </w:r>
            <w:r w:rsidRPr="00F46B9A">
              <w:rPr>
                <w:b/>
                <w:sz w:val="28"/>
                <w:szCs w:val="28"/>
              </w:rPr>
              <w:t xml:space="preserve"> Степень с натуральным показателем и её свойства</w:t>
            </w:r>
            <w:r w:rsidRPr="00F46B9A">
              <w:rPr>
                <w:color w:val="000000"/>
                <w:spacing w:val="-6"/>
                <w:sz w:val="28"/>
                <w:szCs w:val="28"/>
              </w:rPr>
              <w:t xml:space="preserve"> </w:t>
            </w:r>
            <w:r w:rsidRPr="00F46B9A">
              <w:rPr>
                <w:b/>
                <w:color w:val="000000"/>
                <w:spacing w:val="-6"/>
                <w:sz w:val="28"/>
                <w:szCs w:val="28"/>
              </w:rPr>
              <w:t>6 ч</w:t>
            </w:r>
          </w:p>
          <w:p w:rsidR="007551CF" w:rsidRDefault="007551CF" w:rsidP="006C6392">
            <w:pPr>
              <w:keepNext/>
              <w:tabs>
                <w:tab w:val="left" w:pos="2412"/>
                <w:tab w:val="left" w:pos="2472"/>
              </w:tabs>
            </w:pPr>
            <w:r w:rsidRPr="002710EC">
              <w:rPr>
                <w:b/>
                <w:sz w:val="28"/>
                <w:szCs w:val="28"/>
                <w:u w:val="single"/>
              </w:rPr>
              <w:t>Основная цель:</w:t>
            </w:r>
            <w:r>
              <w:t xml:space="preserve">  </w:t>
            </w:r>
            <w:r w:rsidRPr="00D64A33">
              <w:t xml:space="preserve"> </w:t>
            </w:r>
            <w:r w:rsidRPr="00E01392">
              <w:t xml:space="preserve">   </w:t>
            </w:r>
            <w:r w:rsidRPr="001D170A">
              <w:rPr>
                <w:b/>
              </w:rPr>
              <w:t>Формирование представлений</w:t>
            </w:r>
            <w:r>
              <w:t xml:space="preserve"> о степени с натуральным показателем, о степени с нулевым показателем. </w:t>
            </w:r>
          </w:p>
          <w:p w:rsidR="007551CF" w:rsidRDefault="007551CF" w:rsidP="006C6392">
            <w:pPr>
              <w:keepNext/>
              <w:tabs>
                <w:tab w:val="left" w:pos="2412"/>
              </w:tabs>
            </w:pPr>
            <w:r>
              <w:t xml:space="preserve">                                        </w:t>
            </w:r>
            <w:r w:rsidRPr="00AD0E13">
              <w:rPr>
                <w:b/>
              </w:rPr>
              <w:t>Формирование умений</w:t>
            </w:r>
            <w:r>
              <w:rPr>
                <w:b/>
              </w:rPr>
              <w:t xml:space="preserve"> </w:t>
            </w:r>
            <w:r w:rsidRPr="00137D04">
              <w:t>составления</w:t>
            </w:r>
            <w:r>
              <w:rPr>
                <w:b/>
              </w:rPr>
              <w:t xml:space="preserve"> </w:t>
            </w:r>
            <w:r>
              <w:t>таблицы основных степеней и применение ее при решении заданий.</w:t>
            </w:r>
          </w:p>
          <w:p w:rsidR="007551CF" w:rsidRPr="00DF0B56" w:rsidRDefault="007551CF" w:rsidP="006C6392">
            <w:pPr>
              <w:keepNext/>
              <w:tabs>
                <w:tab w:val="left" w:pos="2412"/>
              </w:tabs>
            </w:pPr>
            <w:r>
              <w:t xml:space="preserve">                                        </w:t>
            </w:r>
            <w:r w:rsidRPr="001D170A">
              <w:rPr>
                <w:b/>
              </w:rPr>
              <w:t>Овладение умением</w:t>
            </w:r>
            <w:r>
              <w:rPr>
                <w:b/>
              </w:rPr>
              <w:t xml:space="preserve">  </w:t>
            </w:r>
            <w:r w:rsidRPr="003A50E3">
              <w:t>применения свой</w:t>
            </w:r>
            <w:proofErr w:type="gramStart"/>
            <w:r w:rsidRPr="003A50E3">
              <w:t>ств ст</w:t>
            </w:r>
            <w:proofErr w:type="gramEnd"/>
            <w:r w:rsidRPr="003A50E3">
              <w:t>епени с натуральным показателем</w:t>
            </w:r>
            <w:r>
              <w:t xml:space="preserve"> при решении задач,</w:t>
            </w:r>
            <w:r w:rsidR="00F46B9A">
              <w:t xml:space="preserve"> </w:t>
            </w:r>
            <w:r>
              <w:t>выполнять действие  умножение и д</w:t>
            </w:r>
            <w:r>
              <w:t>е</w:t>
            </w:r>
            <w:r>
              <w:t>ление степеней с одинаковыми показателями</w:t>
            </w:r>
            <w:r w:rsidRPr="00DF0B56">
              <w:t>.</w:t>
            </w:r>
          </w:p>
          <w:p w:rsidR="007551CF" w:rsidRDefault="007551CF" w:rsidP="006D0348">
            <w:pPr>
              <w:spacing w:line="254" w:lineRule="exact"/>
              <w:ind w:right="187"/>
            </w:pPr>
            <w:r>
              <w:rPr>
                <w:b/>
              </w:rPr>
              <w:t xml:space="preserve">                                        </w:t>
            </w:r>
            <w:r w:rsidRPr="001D170A">
              <w:rPr>
                <w:b/>
              </w:rPr>
              <w:t xml:space="preserve">Овладение </w:t>
            </w:r>
            <w:r>
              <w:rPr>
                <w:b/>
              </w:rPr>
              <w:t xml:space="preserve">навыками </w:t>
            </w:r>
            <w:r w:rsidRPr="00F511B6">
              <w:t>решения уравнений</w:t>
            </w:r>
            <w:r>
              <w:t xml:space="preserve">, содержащих степень с натуральным показателем.    </w:t>
            </w:r>
          </w:p>
          <w:p w:rsidR="007551CF" w:rsidRPr="00FD4442" w:rsidRDefault="007551CF" w:rsidP="006D0348">
            <w:pPr>
              <w:spacing w:line="254" w:lineRule="exact"/>
              <w:ind w:right="187"/>
              <w:rPr>
                <w:b/>
              </w:rPr>
            </w:pPr>
            <w:r w:rsidRPr="00F66B86">
              <w:rPr>
                <w:b/>
                <w:color w:val="000000"/>
                <w:spacing w:val="-6"/>
                <w:sz w:val="28"/>
                <w:szCs w:val="28"/>
                <w:u w:val="single"/>
              </w:rPr>
              <w:t>Основные дидактические единицы:</w:t>
            </w:r>
            <w:r>
              <w:rPr>
                <w:b/>
                <w:color w:val="000000"/>
                <w:spacing w:val="-6"/>
                <w:u w:val="single"/>
              </w:rPr>
              <w:t xml:space="preserve"> </w:t>
            </w:r>
            <w:r>
              <w:rPr>
                <w:bCs/>
              </w:rPr>
              <w:t>Степень с натуральным показателем, степень, основание степени, показатель степени, возведение в степень, четная степень, нечетная степень.</w:t>
            </w:r>
          </w:p>
        </w:tc>
      </w:tr>
      <w:tr w:rsidR="007551CF" w:rsidTr="00FD1BBE">
        <w:tc>
          <w:tcPr>
            <w:tcW w:w="817" w:type="dxa"/>
          </w:tcPr>
          <w:p w:rsidR="007551CF" w:rsidRDefault="007551CF" w:rsidP="002868B4">
            <w:r>
              <w:lastRenderedPageBreak/>
              <w:t>39</w:t>
            </w:r>
          </w:p>
        </w:tc>
        <w:tc>
          <w:tcPr>
            <w:tcW w:w="5745" w:type="dxa"/>
          </w:tcPr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§15. Что такое степень с натуральным показателем</w:t>
            </w:r>
          </w:p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Default="007551CF" w:rsidP="00895CD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 w:rsidRPr="00743E36">
              <w:t>Устный счет</w:t>
            </w:r>
          </w:p>
        </w:tc>
        <w:tc>
          <w:tcPr>
            <w:tcW w:w="1559" w:type="dxa"/>
          </w:tcPr>
          <w:p w:rsidR="007551CF" w:rsidRPr="00743E36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701" w:type="dxa"/>
          </w:tcPr>
          <w:p w:rsidR="007551CF" w:rsidRDefault="007551CF" w:rsidP="00743E36">
            <w:r w:rsidRPr="00743E36">
              <w:t>Задание для ус</w:t>
            </w:r>
            <w:r w:rsidRPr="00743E36">
              <w:t>т</w:t>
            </w:r>
            <w:r w:rsidRPr="00743E36">
              <w:t>ного счета «Обыкновенные дроби»,</w:t>
            </w:r>
          </w:p>
          <w:p w:rsidR="007551CF" w:rsidRPr="00743E36" w:rsidRDefault="007551CF" w:rsidP="00743E36">
            <w:r w:rsidRPr="00743E36">
              <w:t xml:space="preserve"> Демонстрац</w:t>
            </w:r>
            <w:r w:rsidRPr="00743E36">
              <w:t>и</w:t>
            </w:r>
            <w:r w:rsidRPr="00743E36">
              <w:t>онный материал «Степень с нат</w:t>
            </w:r>
            <w:r w:rsidRPr="00743E36">
              <w:t>у</w:t>
            </w:r>
            <w:r w:rsidRPr="00743E36">
              <w:t>ральным показ</w:t>
            </w:r>
            <w:r w:rsidRPr="00743E36">
              <w:t>а</w:t>
            </w:r>
            <w:r w:rsidRPr="00743E36">
              <w:t>телем»</w:t>
            </w: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информ</w:t>
            </w:r>
            <w:r>
              <w:rPr>
                <w:color w:val="000000"/>
                <w:spacing w:val="-6"/>
              </w:rPr>
              <w:t>а</w:t>
            </w:r>
            <w:r>
              <w:rPr>
                <w:color w:val="000000"/>
                <w:spacing w:val="-6"/>
              </w:rPr>
              <w:t>тика</w:t>
            </w:r>
          </w:p>
        </w:tc>
      </w:tr>
      <w:tr w:rsidR="007551CF" w:rsidTr="00FD1BBE">
        <w:tc>
          <w:tcPr>
            <w:tcW w:w="817" w:type="dxa"/>
          </w:tcPr>
          <w:p w:rsidR="007551CF" w:rsidRDefault="007551CF" w:rsidP="002868B4">
            <w:r>
              <w:t>40</w:t>
            </w:r>
          </w:p>
        </w:tc>
        <w:tc>
          <w:tcPr>
            <w:tcW w:w="5745" w:type="dxa"/>
          </w:tcPr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§16</w:t>
            </w:r>
            <w:r>
              <w:t>.</w:t>
            </w:r>
            <w:r>
              <w:rPr>
                <w:color w:val="000000"/>
                <w:spacing w:val="-6"/>
              </w:rPr>
              <w:t xml:space="preserve"> </w:t>
            </w:r>
            <w:r>
              <w:t>Таблицы основных степеней</w:t>
            </w:r>
          </w:p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Default="007551CF" w:rsidP="00895CD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стный счёт, инд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>видуальный ко</w:t>
            </w:r>
            <w:r>
              <w:rPr>
                <w:color w:val="000000"/>
                <w:spacing w:val="-6"/>
              </w:rPr>
              <w:t>н</w:t>
            </w:r>
            <w:r>
              <w:rPr>
                <w:color w:val="000000"/>
                <w:spacing w:val="-6"/>
              </w:rPr>
              <w:t>троль</w:t>
            </w:r>
          </w:p>
        </w:tc>
        <w:tc>
          <w:tcPr>
            <w:tcW w:w="1559" w:type="dxa"/>
          </w:tcPr>
          <w:p w:rsidR="007551CF" w:rsidRPr="00743E36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Десятичные дроби</w:t>
            </w:r>
          </w:p>
        </w:tc>
        <w:tc>
          <w:tcPr>
            <w:tcW w:w="1701" w:type="dxa"/>
          </w:tcPr>
          <w:p w:rsidR="007551CF" w:rsidRPr="00743E36" w:rsidRDefault="007551CF" w:rsidP="001E58BE">
            <w:pPr>
              <w:rPr>
                <w:color w:val="000000"/>
                <w:spacing w:val="-6"/>
              </w:rPr>
            </w:pPr>
            <w:r w:rsidRPr="00743E36">
              <w:t>Задание для ус</w:t>
            </w:r>
            <w:r w:rsidRPr="00743E36">
              <w:t>т</w:t>
            </w:r>
            <w:r w:rsidRPr="00743E36">
              <w:t>ного счета</w:t>
            </w:r>
            <w:r>
              <w:t xml:space="preserve"> </w:t>
            </w:r>
            <w:r w:rsidRPr="00743E36">
              <w:t>«Д</w:t>
            </w:r>
            <w:r w:rsidRPr="00743E36">
              <w:t>е</w:t>
            </w:r>
            <w:r w:rsidRPr="00743E36">
              <w:t>сятичные др</w:t>
            </w:r>
            <w:r w:rsidRPr="00743E36">
              <w:t>о</w:t>
            </w:r>
            <w:r w:rsidRPr="00743E36">
              <w:t>би»</w:t>
            </w:r>
            <w:r>
              <w:t>, учебная таблица «Знач</w:t>
            </w:r>
            <w:r>
              <w:t>е</w:t>
            </w:r>
            <w:r>
              <w:t>ние степеней»</w:t>
            </w:r>
          </w:p>
        </w:tc>
        <w:tc>
          <w:tcPr>
            <w:tcW w:w="1276" w:type="dxa"/>
          </w:tcPr>
          <w:p w:rsidR="007551CF" w:rsidRDefault="007551CF" w:rsidP="002868B4">
            <w:pPr>
              <w:shd w:val="clear" w:color="auto" w:fill="FFFFFF"/>
              <w:spacing w:before="10" w:line="235" w:lineRule="exact"/>
              <w:jc w:val="center"/>
            </w:pPr>
            <w:r>
              <w:t>Физика</w:t>
            </w:r>
          </w:p>
        </w:tc>
      </w:tr>
      <w:tr w:rsidR="007551CF" w:rsidTr="00FD1BBE">
        <w:tc>
          <w:tcPr>
            <w:tcW w:w="817" w:type="dxa"/>
          </w:tcPr>
          <w:p w:rsidR="007551CF" w:rsidRDefault="007551CF" w:rsidP="002868B4">
            <w:r>
              <w:t>41</w:t>
            </w:r>
          </w:p>
          <w:p w:rsidR="007551CF" w:rsidRDefault="007551CF" w:rsidP="002868B4">
            <w:r>
              <w:t>42</w:t>
            </w:r>
          </w:p>
        </w:tc>
        <w:tc>
          <w:tcPr>
            <w:tcW w:w="5745" w:type="dxa"/>
          </w:tcPr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 xml:space="preserve">§17. </w:t>
            </w:r>
            <w:r>
              <w:t>Свойства степеней с натуральным показателем.</w:t>
            </w:r>
          </w:p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2 ч</w:t>
            </w:r>
          </w:p>
        </w:tc>
        <w:tc>
          <w:tcPr>
            <w:tcW w:w="894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  <w:sz w:val="16"/>
                <w:szCs w:val="16"/>
              </w:rPr>
            </w:pPr>
          </w:p>
        </w:tc>
        <w:tc>
          <w:tcPr>
            <w:tcW w:w="2059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стный счёт, инд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>видуальный ко</w:t>
            </w:r>
            <w:r>
              <w:rPr>
                <w:color w:val="000000"/>
                <w:spacing w:val="-6"/>
              </w:rPr>
              <w:t>н</w:t>
            </w:r>
            <w:r>
              <w:rPr>
                <w:color w:val="000000"/>
                <w:spacing w:val="-6"/>
              </w:rPr>
              <w:t>троль</w:t>
            </w:r>
          </w:p>
        </w:tc>
        <w:tc>
          <w:tcPr>
            <w:tcW w:w="1559" w:type="dxa"/>
          </w:tcPr>
          <w:p w:rsidR="007551CF" w:rsidRPr="00743E36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Десятичные дроби</w:t>
            </w:r>
          </w:p>
        </w:tc>
        <w:tc>
          <w:tcPr>
            <w:tcW w:w="1701" w:type="dxa"/>
          </w:tcPr>
          <w:p w:rsidR="007551CF" w:rsidRPr="001E58BE" w:rsidRDefault="007551CF" w:rsidP="001E58BE">
            <w:r w:rsidRPr="001E58BE">
              <w:t>Задание для ус</w:t>
            </w:r>
            <w:r w:rsidRPr="001E58BE">
              <w:t>т</w:t>
            </w:r>
            <w:r w:rsidRPr="001E58BE">
              <w:t>ного счета «О</w:t>
            </w:r>
            <w:r w:rsidRPr="001E58BE">
              <w:t>п</w:t>
            </w:r>
            <w:r w:rsidRPr="001E58BE">
              <w:t>ределение ст</w:t>
            </w:r>
            <w:r w:rsidRPr="001E58BE">
              <w:t>е</w:t>
            </w:r>
            <w:r w:rsidRPr="001E58BE">
              <w:t>пени с натурал</w:t>
            </w:r>
            <w:r w:rsidRPr="001E58BE">
              <w:t>ь</w:t>
            </w:r>
            <w:r w:rsidRPr="001E58BE">
              <w:t>ным показат</w:t>
            </w:r>
            <w:r w:rsidRPr="001E58BE">
              <w:t>е</w:t>
            </w:r>
            <w:r w:rsidRPr="001E58BE">
              <w:t>лем»</w:t>
            </w:r>
            <w:r>
              <w:t>, учебная таблица «Сво</w:t>
            </w:r>
            <w:r>
              <w:t>й</w:t>
            </w:r>
            <w:r>
              <w:t>ства степеней»</w:t>
            </w: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</w:tr>
      <w:tr w:rsidR="007551CF" w:rsidTr="00FD1BBE">
        <w:tc>
          <w:tcPr>
            <w:tcW w:w="817" w:type="dxa"/>
          </w:tcPr>
          <w:p w:rsidR="007551CF" w:rsidRDefault="007551CF" w:rsidP="002868B4">
            <w:r>
              <w:t>43</w:t>
            </w:r>
          </w:p>
        </w:tc>
        <w:tc>
          <w:tcPr>
            <w:tcW w:w="5745" w:type="dxa"/>
          </w:tcPr>
          <w:p w:rsidR="007551CF" w:rsidRDefault="007551CF" w:rsidP="006C6392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§</w:t>
            </w:r>
            <w:r>
              <w:rPr>
                <w:color w:val="000000"/>
                <w:spacing w:val="2"/>
              </w:rPr>
              <w:t>18</w:t>
            </w:r>
            <w:r>
              <w:rPr>
                <w:color w:val="000000"/>
                <w:spacing w:val="-6"/>
              </w:rPr>
              <w:t>. Умножение и деление степеней с одинаковым показателем.</w:t>
            </w: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Pr="001E58BE" w:rsidRDefault="007551CF" w:rsidP="001E58BE">
            <w:pPr>
              <w:jc w:val="center"/>
              <w:rPr>
                <w:color w:val="000000"/>
                <w:spacing w:val="-6"/>
              </w:rPr>
            </w:pPr>
            <w:r w:rsidRPr="001E58BE">
              <w:t>Самостоятельная работа 4.1«Степень с натуральным показ</w:t>
            </w:r>
            <w:r w:rsidRPr="001E58BE">
              <w:t>а</w:t>
            </w:r>
            <w:r w:rsidRPr="001E58BE">
              <w:t>телем»</w:t>
            </w:r>
          </w:p>
        </w:tc>
        <w:tc>
          <w:tcPr>
            <w:tcW w:w="1559" w:type="dxa"/>
          </w:tcPr>
          <w:p w:rsidR="007551CF" w:rsidRPr="00743E36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Обыкнове</w:t>
            </w:r>
            <w:r>
              <w:rPr>
                <w:color w:val="000000"/>
                <w:spacing w:val="-6"/>
              </w:rPr>
              <w:t>н</w:t>
            </w:r>
            <w:r>
              <w:rPr>
                <w:color w:val="000000"/>
                <w:spacing w:val="-6"/>
              </w:rPr>
              <w:t xml:space="preserve">ные дроби </w:t>
            </w:r>
          </w:p>
        </w:tc>
        <w:tc>
          <w:tcPr>
            <w:tcW w:w="170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чебная табл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>ца «Свойства степеней»</w:t>
            </w: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</w:tr>
      <w:tr w:rsidR="007551CF" w:rsidTr="00FD1BBE">
        <w:tc>
          <w:tcPr>
            <w:tcW w:w="817" w:type="dxa"/>
          </w:tcPr>
          <w:p w:rsidR="007551CF" w:rsidRDefault="007551CF" w:rsidP="002868B4">
            <w:r>
              <w:t>44</w:t>
            </w:r>
          </w:p>
        </w:tc>
        <w:tc>
          <w:tcPr>
            <w:tcW w:w="5745" w:type="dxa"/>
          </w:tcPr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 xml:space="preserve">§19. </w:t>
            </w:r>
            <w:r>
              <w:t>Степень с нулевым показателем</w:t>
            </w:r>
          </w:p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стный счёт, инд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>видуальный ко</w:t>
            </w:r>
            <w:r>
              <w:rPr>
                <w:color w:val="000000"/>
                <w:spacing w:val="-6"/>
              </w:rPr>
              <w:t>н</w:t>
            </w:r>
            <w:r>
              <w:rPr>
                <w:color w:val="000000"/>
                <w:spacing w:val="-6"/>
              </w:rPr>
              <w:t>троль</w:t>
            </w:r>
          </w:p>
        </w:tc>
        <w:tc>
          <w:tcPr>
            <w:tcW w:w="1559" w:type="dxa"/>
          </w:tcPr>
          <w:p w:rsidR="007551CF" w:rsidRPr="00743E36" w:rsidRDefault="007551CF" w:rsidP="001E58BE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Обыкнове</w:t>
            </w:r>
            <w:r>
              <w:rPr>
                <w:color w:val="000000"/>
                <w:spacing w:val="-6"/>
              </w:rPr>
              <w:t>н</w:t>
            </w:r>
            <w:r>
              <w:rPr>
                <w:color w:val="000000"/>
                <w:spacing w:val="-6"/>
              </w:rPr>
              <w:t xml:space="preserve">ные дроби </w:t>
            </w:r>
          </w:p>
        </w:tc>
        <w:tc>
          <w:tcPr>
            <w:tcW w:w="1701" w:type="dxa"/>
          </w:tcPr>
          <w:p w:rsidR="007551CF" w:rsidRPr="001E58BE" w:rsidRDefault="007551CF" w:rsidP="00BE143A">
            <w:r w:rsidRPr="001E58BE">
              <w:t>Задание для ус</w:t>
            </w:r>
            <w:r w:rsidRPr="001E58BE">
              <w:t>т</w:t>
            </w:r>
            <w:r w:rsidRPr="001E58BE">
              <w:t>ного счета</w:t>
            </w:r>
            <w:r>
              <w:t xml:space="preserve"> </w:t>
            </w:r>
            <w:r w:rsidR="00BE143A">
              <w:t>«</w:t>
            </w:r>
            <w:r w:rsidRPr="001E58BE">
              <w:t>Свойства ст</w:t>
            </w:r>
            <w:r w:rsidRPr="001E58BE">
              <w:t>е</w:t>
            </w:r>
            <w:r w:rsidRPr="001E58BE">
              <w:t>пени с натурал</w:t>
            </w:r>
            <w:r w:rsidRPr="001E58BE">
              <w:t>ь</w:t>
            </w:r>
            <w:r w:rsidRPr="001E58BE">
              <w:t>ным показат</w:t>
            </w:r>
            <w:r w:rsidRPr="001E58BE">
              <w:t>е</w:t>
            </w:r>
            <w:r w:rsidRPr="001E58BE">
              <w:t>лем»</w:t>
            </w: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Информ</w:t>
            </w:r>
            <w:r>
              <w:rPr>
                <w:color w:val="000000"/>
                <w:spacing w:val="-6"/>
              </w:rPr>
              <w:t>а</w:t>
            </w:r>
            <w:r>
              <w:rPr>
                <w:color w:val="000000"/>
                <w:spacing w:val="-6"/>
              </w:rPr>
              <w:t xml:space="preserve">тика </w:t>
            </w:r>
          </w:p>
        </w:tc>
      </w:tr>
      <w:tr w:rsidR="007551CF" w:rsidTr="007E1DDA">
        <w:tc>
          <w:tcPr>
            <w:tcW w:w="14992" w:type="dxa"/>
            <w:gridSpan w:val="8"/>
          </w:tcPr>
          <w:p w:rsidR="007551CF" w:rsidRPr="00F46B9A" w:rsidRDefault="007551CF" w:rsidP="00E10152">
            <w:pPr>
              <w:shd w:val="clear" w:color="auto" w:fill="FFFFFF"/>
              <w:spacing w:before="10" w:line="235" w:lineRule="exact"/>
              <w:jc w:val="center"/>
              <w:rPr>
                <w:b/>
                <w:sz w:val="28"/>
                <w:szCs w:val="28"/>
              </w:rPr>
            </w:pPr>
            <w:r w:rsidRPr="00F46B9A">
              <w:rPr>
                <w:b/>
                <w:sz w:val="28"/>
                <w:szCs w:val="28"/>
              </w:rPr>
              <w:t xml:space="preserve">Глава 5. Одночлены. Арифметические операции над одночленами </w:t>
            </w:r>
            <w:r w:rsidRPr="00F46B9A">
              <w:rPr>
                <w:b/>
                <w:color w:val="000000"/>
                <w:spacing w:val="-6"/>
                <w:sz w:val="28"/>
                <w:szCs w:val="28"/>
              </w:rPr>
              <w:t>8 ч</w:t>
            </w:r>
          </w:p>
          <w:p w:rsidR="007551CF" w:rsidRDefault="007551CF" w:rsidP="006C6392">
            <w:pPr>
              <w:keepNext/>
              <w:tabs>
                <w:tab w:val="left" w:pos="2412"/>
                <w:tab w:val="left" w:pos="2472"/>
              </w:tabs>
            </w:pPr>
            <w:r w:rsidRPr="002710EC">
              <w:rPr>
                <w:b/>
                <w:sz w:val="28"/>
                <w:szCs w:val="28"/>
                <w:u w:val="single"/>
              </w:rPr>
              <w:t>Основная цель:</w:t>
            </w:r>
            <w:r>
              <w:t xml:space="preserve">  </w:t>
            </w:r>
            <w:r w:rsidRPr="00D64A33">
              <w:t xml:space="preserve"> </w:t>
            </w:r>
            <w:r w:rsidRPr="00E01392">
              <w:t xml:space="preserve">   </w:t>
            </w:r>
            <w:r w:rsidRPr="001D170A">
              <w:rPr>
                <w:b/>
              </w:rPr>
              <w:t>Формирование представлений</w:t>
            </w:r>
            <w:r>
              <w:t xml:space="preserve"> об одночлене стандартного вида, об арифметических операциях над одночленами, </w:t>
            </w:r>
          </w:p>
          <w:p w:rsidR="007551CF" w:rsidRDefault="007551CF" w:rsidP="006C6392">
            <w:pPr>
              <w:keepNext/>
              <w:tabs>
                <w:tab w:val="left" w:pos="2412"/>
                <w:tab w:val="left" w:pos="2472"/>
              </w:tabs>
            </w:pPr>
            <w:r>
              <w:t xml:space="preserve">                                        о подобных одночленах. </w:t>
            </w:r>
            <w:r w:rsidRPr="00E60570">
              <w:t xml:space="preserve"> Умеют развернуто обосновывать суждения</w:t>
            </w:r>
            <w:r>
              <w:t>.</w:t>
            </w:r>
          </w:p>
          <w:p w:rsidR="007551CF" w:rsidRPr="003A50E3" w:rsidRDefault="007551CF" w:rsidP="006C6392">
            <w:pPr>
              <w:keepNext/>
              <w:tabs>
                <w:tab w:val="left" w:pos="2412"/>
              </w:tabs>
            </w:pPr>
            <w:r>
              <w:t xml:space="preserve">                                        </w:t>
            </w:r>
            <w:r w:rsidRPr="00AD0E13">
              <w:rPr>
                <w:b/>
              </w:rPr>
              <w:t>Формирование умений</w:t>
            </w:r>
            <w:r>
              <w:rPr>
                <w:b/>
              </w:rPr>
              <w:t xml:space="preserve"> </w:t>
            </w:r>
            <w:r w:rsidRPr="003A50E3">
              <w:t>представлять одночлен в стандартном виде</w:t>
            </w:r>
            <w:r>
              <w:t>, выполнять арифметические действия  над одночленами.</w:t>
            </w:r>
          </w:p>
          <w:p w:rsidR="007551CF" w:rsidRDefault="007551CF" w:rsidP="007A3F25">
            <w:pPr>
              <w:keepNext/>
              <w:tabs>
                <w:tab w:val="left" w:pos="2412"/>
              </w:tabs>
            </w:pPr>
            <w:r>
              <w:t xml:space="preserve">                                        </w:t>
            </w:r>
            <w:r w:rsidRPr="001D170A">
              <w:rPr>
                <w:b/>
              </w:rPr>
              <w:t>Овладение умением</w:t>
            </w:r>
            <w:r>
              <w:rPr>
                <w:b/>
              </w:rPr>
              <w:t xml:space="preserve">  </w:t>
            </w:r>
            <w:r w:rsidRPr="003A50E3">
              <w:t>складывать, вычитать</w:t>
            </w:r>
            <w:r>
              <w:t xml:space="preserve">, умножать и делить одночлены, а также возводить одночлен в степень. </w:t>
            </w:r>
          </w:p>
          <w:p w:rsidR="007551CF" w:rsidRPr="002F1638" w:rsidRDefault="007551CF" w:rsidP="00F66B86">
            <w:pPr>
              <w:shd w:val="clear" w:color="auto" w:fill="FFFFFF"/>
              <w:spacing w:before="10" w:line="235" w:lineRule="exact"/>
              <w:jc w:val="both"/>
            </w:pPr>
            <w:r w:rsidRPr="00F66B86">
              <w:rPr>
                <w:b/>
                <w:color w:val="000000"/>
                <w:spacing w:val="-6"/>
                <w:sz w:val="28"/>
                <w:szCs w:val="28"/>
                <w:u w:val="single"/>
              </w:rPr>
              <w:t xml:space="preserve">Основные дидактические единицы: </w:t>
            </w:r>
            <w:r>
              <w:t>Понятие одночлена, его стандартный вид. Сложение и вычитание одночленов, умножение одночленов, возведение о</w:t>
            </w:r>
            <w:r>
              <w:t>д</w:t>
            </w:r>
            <w:r>
              <w:t>ночлена в натуральную степень. Деление одночлена на одночлен.</w:t>
            </w:r>
          </w:p>
        </w:tc>
      </w:tr>
      <w:tr w:rsidR="007551CF" w:rsidTr="00FD1BBE">
        <w:tc>
          <w:tcPr>
            <w:tcW w:w="817" w:type="dxa"/>
          </w:tcPr>
          <w:p w:rsidR="007551CF" w:rsidRDefault="007551CF" w:rsidP="002868B4">
            <w:r>
              <w:lastRenderedPageBreak/>
              <w:t>45</w:t>
            </w:r>
          </w:p>
        </w:tc>
        <w:tc>
          <w:tcPr>
            <w:tcW w:w="5745" w:type="dxa"/>
          </w:tcPr>
          <w:p w:rsidR="007551CF" w:rsidRDefault="007551CF" w:rsidP="002868B4">
            <w:pPr>
              <w:spacing w:line="254" w:lineRule="exact"/>
              <w:ind w:right="187"/>
            </w:pPr>
            <w:r>
              <w:rPr>
                <w:color w:val="000000"/>
                <w:spacing w:val="-6"/>
              </w:rPr>
              <w:t>§</w:t>
            </w:r>
            <w:r>
              <w:rPr>
                <w:bCs/>
                <w:color w:val="000000"/>
                <w:spacing w:val="-3"/>
              </w:rPr>
              <w:t>20.</w:t>
            </w:r>
            <w:r>
              <w:t xml:space="preserve"> Понятие одночлена, его стандартный вид</w:t>
            </w:r>
          </w:p>
          <w:p w:rsidR="007551CF" w:rsidRDefault="007551CF" w:rsidP="002868B4">
            <w:pPr>
              <w:spacing w:line="254" w:lineRule="exact"/>
              <w:ind w:right="187"/>
              <w:rPr>
                <w:bCs/>
                <w:color w:val="000000"/>
                <w:spacing w:val="-10"/>
              </w:rPr>
            </w:pP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Pr="002F1638" w:rsidRDefault="007551CF" w:rsidP="00F66B86">
            <w:pPr>
              <w:shd w:val="clear" w:color="auto" w:fill="FFFFFF"/>
              <w:spacing w:before="10" w:line="235" w:lineRule="exact"/>
              <w:jc w:val="both"/>
            </w:pPr>
            <w:r>
              <w:t>Индивидуальный контроль</w:t>
            </w:r>
          </w:p>
        </w:tc>
        <w:tc>
          <w:tcPr>
            <w:tcW w:w="1559" w:type="dxa"/>
          </w:tcPr>
          <w:p w:rsidR="007551CF" w:rsidRDefault="007551CF" w:rsidP="007E6493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прощение выражений (раскрытие скобок)</w:t>
            </w:r>
          </w:p>
        </w:tc>
        <w:tc>
          <w:tcPr>
            <w:tcW w:w="1701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7E6493">
              <w:t>Демонстрац</w:t>
            </w:r>
            <w:r w:rsidRPr="007E6493">
              <w:t>и</w:t>
            </w:r>
            <w:r w:rsidRPr="007E6493">
              <w:t>онный матер</w:t>
            </w:r>
            <w:r w:rsidRPr="007E6493">
              <w:t>и</w:t>
            </w:r>
            <w:r w:rsidRPr="007E6493">
              <w:t>ал «Стандар</w:t>
            </w:r>
            <w:r w:rsidRPr="007E6493">
              <w:t>т</w:t>
            </w:r>
            <w:r w:rsidRPr="007E6493">
              <w:t>ный вид одн</w:t>
            </w:r>
            <w:r w:rsidRPr="007E6493">
              <w:t>о</w:t>
            </w:r>
            <w:r w:rsidRPr="007E6493">
              <w:t>члена»</w:t>
            </w: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</w:tr>
      <w:tr w:rsidR="007551CF" w:rsidTr="00FD1BBE">
        <w:tc>
          <w:tcPr>
            <w:tcW w:w="817" w:type="dxa"/>
          </w:tcPr>
          <w:p w:rsidR="007551CF" w:rsidRDefault="007551CF" w:rsidP="002868B4">
            <w:r>
              <w:t>46</w:t>
            </w:r>
          </w:p>
          <w:p w:rsidR="007551CF" w:rsidRDefault="007551CF" w:rsidP="002868B4">
            <w:r>
              <w:t>47</w:t>
            </w:r>
          </w:p>
        </w:tc>
        <w:tc>
          <w:tcPr>
            <w:tcW w:w="5745" w:type="dxa"/>
          </w:tcPr>
          <w:p w:rsidR="007551CF" w:rsidRDefault="007551CF" w:rsidP="002868B4">
            <w:pPr>
              <w:spacing w:line="254" w:lineRule="exact"/>
              <w:ind w:right="187"/>
              <w:rPr>
                <w:bCs/>
                <w:color w:val="000000"/>
                <w:spacing w:val="-10"/>
              </w:rPr>
            </w:pPr>
            <w:r>
              <w:rPr>
                <w:color w:val="000000"/>
                <w:spacing w:val="-6"/>
              </w:rPr>
              <w:t>§</w:t>
            </w:r>
            <w:r>
              <w:rPr>
                <w:color w:val="000000"/>
                <w:spacing w:val="-2"/>
              </w:rPr>
              <w:t>21.</w:t>
            </w:r>
            <w:r>
              <w:t xml:space="preserve"> Сложение и вычитание одночленов</w:t>
            </w: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2 ч</w:t>
            </w:r>
          </w:p>
        </w:tc>
        <w:tc>
          <w:tcPr>
            <w:tcW w:w="894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Pr="007E6493" w:rsidRDefault="007551CF" w:rsidP="00F66B86">
            <w:pPr>
              <w:shd w:val="clear" w:color="auto" w:fill="FFFFFF"/>
              <w:spacing w:before="10" w:line="235" w:lineRule="exact"/>
              <w:jc w:val="both"/>
              <w:rPr>
                <w:color w:val="000000"/>
                <w:spacing w:val="-6"/>
              </w:rPr>
            </w:pPr>
            <w:r w:rsidRPr="007E6493">
              <w:t>Устный счет</w:t>
            </w:r>
            <w:r>
              <w:t>, инд</w:t>
            </w:r>
            <w:r>
              <w:t>и</w:t>
            </w:r>
            <w:r>
              <w:t>видуальный ко</w:t>
            </w:r>
            <w:r>
              <w:t>н</w:t>
            </w:r>
            <w:r>
              <w:t>троль</w:t>
            </w:r>
          </w:p>
        </w:tc>
        <w:tc>
          <w:tcPr>
            <w:tcW w:w="1559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прощение выражений (раскрытие скобок)</w:t>
            </w:r>
          </w:p>
        </w:tc>
        <w:tc>
          <w:tcPr>
            <w:tcW w:w="1701" w:type="dxa"/>
          </w:tcPr>
          <w:p w:rsidR="007551CF" w:rsidRPr="007E6493" w:rsidRDefault="007551CF" w:rsidP="007E6493">
            <w:r w:rsidRPr="007E6493">
              <w:t>Задание для ус</w:t>
            </w:r>
            <w:r w:rsidRPr="007E6493">
              <w:t>т</w:t>
            </w:r>
            <w:r w:rsidRPr="007E6493">
              <w:t>ного счета</w:t>
            </w:r>
            <w:r>
              <w:t xml:space="preserve"> </w:t>
            </w:r>
            <w:r w:rsidRPr="007E6493">
              <w:t>«Арифметич</w:t>
            </w:r>
            <w:r w:rsidRPr="007E6493">
              <w:t>е</w:t>
            </w:r>
            <w:r w:rsidRPr="007E6493">
              <w:t>ские операции над одночлен</w:t>
            </w:r>
            <w:r w:rsidRPr="007E6493">
              <w:t>а</w:t>
            </w:r>
            <w:r w:rsidRPr="007E6493">
              <w:t>ми»</w:t>
            </w: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Физика,</w:t>
            </w:r>
          </w:p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химия</w:t>
            </w:r>
          </w:p>
        </w:tc>
      </w:tr>
      <w:tr w:rsidR="007551CF" w:rsidTr="00277B4F">
        <w:trPr>
          <w:trHeight w:val="739"/>
        </w:trPr>
        <w:tc>
          <w:tcPr>
            <w:tcW w:w="817" w:type="dxa"/>
          </w:tcPr>
          <w:p w:rsidR="007551CF" w:rsidRDefault="007551CF" w:rsidP="002868B4">
            <w:r>
              <w:t>48</w:t>
            </w:r>
          </w:p>
          <w:p w:rsidR="007551CF" w:rsidRDefault="007551CF" w:rsidP="002868B4">
            <w:r>
              <w:t>49</w:t>
            </w:r>
          </w:p>
        </w:tc>
        <w:tc>
          <w:tcPr>
            <w:tcW w:w="5745" w:type="dxa"/>
          </w:tcPr>
          <w:p w:rsidR="007551CF" w:rsidRDefault="007551CF" w:rsidP="002868B4">
            <w:pPr>
              <w:spacing w:line="254" w:lineRule="exact"/>
              <w:ind w:right="187"/>
              <w:rPr>
                <w:bCs/>
                <w:color w:val="000000"/>
                <w:spacing w:val="-10"/>
              </w:rPr>
            </w:pPr>
            <w:r>
              <w:rPr>
                <w:color w:val="000000"/>
                <w:spacing w:val="-6"/>
              </w:rPr>
              <w:t>§</w:t>
            </w:r>
            <w:r>
              <w:rPr>
                <w:color w:val="000000"/>
              </w:rPr>
              <w:t>22.</w:t>
            </w:r>
            <w:r>
              <w:t xml:space="preserve"> Умножение одночленов, возведение одночлена в нат</w:t>
            </w:r>
            <w:r>
              <w:t>у</w:t>
            </w:r>
            <w:r>
              <w:t>ральную степень</w:t>
            </w: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2 ч</w:t>
            </w:r>
          </w:p>
        </w:tc>
        <w:tc>
          <w:tcPr>
            <w:tcW w:w="894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Default="007551CF" w:rsidP="007E6493">
            <w:pPr>
              <w:jc w:val="center"/>
            </w:pPr>
            <w:r w:rsidRPr="00E952D3">
              <w:t>Устный счет</w:t>
            </w:r>
            <w:r>
              <w:t xml:space="preserve">; </w:t>
            </w:r>
          </w:p>
          <w:p w:rsidR="007551CF" w:rsidRPr="00E952D3" w:rsidRDefault="007551CF" w:rsidP="00E952D3">
            <w:pPr>
              <w:jc w:val="center"/>
              <w:rPr>
                <w:color w:val="000000"/>
                <w:spacing w:val="-6"/>
              </w:rPr>
            </w:pPr>
            <w:r w:rsidRPr="00E952D3">
              <w:t>Самостоятельная работа 5.1</w:t>
            </w:r>
            <w:r>
              <w:t xml:space="preserve"> </w:t>
            </w:r>
            <w:r w:rsidRPr="00E952D3">
              <w:t>«Умнож</w:t>
            </w:r>
            <w:r w:rsidRPr="00E952D3">
              <w:t>е</w:t>
            </w:r>
            <w:r w:rsidRPr="00E952D3">
              <w:t>ние одночленов»</w:t>
            </w:r>
          </w:p>
        </w:tc>
        <w:tc>
          <w:tcPr>
            <w:tcW w:w="1559" w:type="dxa"/>
          </w:tcPr>
          <w:p w:rsidR="007551CF" w:rsidRDefault="007551CF" w:rsidP="00E952D3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прощение выражений распредел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>тельное сво</w:t>
            </w:r>
            <w:r>
              <w:rPr>
                <w:color w:val="000000"/>
                <w:spacing w:val="-6"/>
              </w:rPr>
              <w:t>й</w:t>
            </w:r>
            <w:r>
              <w:rPr>
                <w:color w:val="000000"/>
                <w:spacing w:val="-6"/>
              </w:rPr>
              <w:t>ство</w:t>
            </w:r>
          </w:p>
        </w:tc>
        <w:tc>
          <w:tcPr>
            <w:tcW w:w="170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7E6493">
              <w:t>Задание для устного счета</w:t>
            </w:r>
            <w:r>
              <w:t xml:space="preserve"> </w:t>
            </w:r>
            <w:r w:rsidRPr="007E6493">
              <w:t>«Арифметич</w:t>
            </w:r>
            <w:r w:rsidRPr="007E6493">
              <w:t>е</w:t>
            </w:r>
            <w:r w:rsidRPr="007E6493">
              <w:t>ские операции над одночл</w:t>
            </w:r>
            <w:r w:rsidRPr="007E6493">
              <w:t>е</w:t>
            </w:r>
            <w:r w:rsidRPr="007E6493">
              <w:t>нами»</w:t>
            </w: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</w:tr>
      <w:tr w:rsidR="007551CF" w:rsidTr="00277B4F">
        <w:trPr>
          <w:trHeight w:val="754"/>
        </w:trPr>
        <w:tc>
          <w:tcPr>
            <w:tcW w:w="817" w:type="dxa"/>
          </w:tcPr>
          <w:p w:rsidR="007551CF" w:rsidRDefault="007551CF" w:rsidP="002868B4">
            <w:r>
              <w:t>50</w:t>
            </w:r>
          </w:p>
          <w:p w:rsidR="007551CF" w:rsidRDefault="007551CF" w:rsidP="002868B4">
            <w:r>
              <w:t>51</w:t>
            </w:r>
          </w:p>
        </w:tc>
        <w:tc>
          <w:tcPr>
            <w:tcW w:w="5745" w:type="dxa"/>
          </w:tcPr>
          <w:p w:rsidR="007551CF" w:rsidRDefault="007551CF" w:rsidP="00350130">
            <w:pPr>
              <w:spacing w:line="254" w:lineRule="exact"/>
              <w:ind w:right="187"/>
              <w:jc w:val="both"/>
              <w:rPr>
                <w:bCs/>
                <w:color w:val="000000"/>
                <w:spacing w:val="-10"/>
              </w:rPr>
            </w:pPr>
            <w:r>
              <w:rPr>
                <w:color w:val="000000"/>
                <w:spacing w:val="-6"/>
              </w:rPr>
              <w:t>§</w:t>
            </w:r>
            <w:r>
              <w:rPr>
                <w:color w:val="000000"/>
              </w:rPr>
              <w:t xml:space="preserve">23. </w:t>
            </w:r>
            <w:r>
              <w:t>Деление одночлена на одночлен</w:t>
            </w:r>
            <w:r>
              <w:rPr>
                <w:color w:val="000000"/>
              </w:rPr>
              <w:t>, решение задач пов</w:t>
            </w:r>
            <w:r>
              <w:rPr>
                <w:color w:val="000000"/>
              </w:rPr>
              <w:t>ы</w:t>
            </w:r>
            <w:r>
              <w:rPr>
                <w:color w:val="000000"/>
              </w:rPr>
              <w:t xml:space="preserve">шенной сложности </w:t>
            </w: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2 ч</w:t>
            </w:r>
          </w:p>
        </w:tc>
        <w:tc>
          <w:tcPr>
            <w:tcW w:w="894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стный счёт, инд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>видуальный ко</w:t>
            </w:r>
            <w:r>
              <w:rPr>
                <w:color w:val="000000"/>
                <w:spacing w:val="-6"/>
              </w:rPr>
              <w:t>н</w:t>
            </w:r>
            <w:r>
              <w:rPr>
                <w:color w:val="000000"/>
                <w:spacing w:val="-6"/>
              </w:rPr>
              <w:t>троль</w:t>
            </w:r>
          </w:p>
        </w:tc>
        <w:tc>
          <w:tcPr>
            <w:tcW w:w="1559" w:type="dxa"/>
          </w:tcPr>
          <w:p w:rsidR="007551CF" w:rsidRDefault="007551CF" w:rsidP="00E952D3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прощение выражений распредел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>тельное сво</w:t>
            </w:r>
            <w:r>
              <w:rPr>
                <w:color w:val="000000"/>
                <w:spacing w:val="-6"/>
              </w:rPr>
              <w:t>й</w:t>
            </w:r>
            <w:r>
              <w:rPr>
                <w:color w:val="000000"/>
                <w:spacing w:val="-6"/>
              </w:rPr>
              <w:t xml:space="preserve">ство </w:t>
            </w:r>
          </w:p>
        </w:tc>
        <w:tc>
          <w:tcPr>
            <w:tcW w:w="170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7E6493">
              <w:t>Задание для устного счета</w:t>
            </w:r>
            <w:r>
              <w:t xml:space="preserve"> </w:t>
            </w:r>
            <w:r w:rsidRPr="007E6493">
              <w:t>«Арифметич</w:t>
            </w:r>
            <w:r w:rsidRPr="007E6493">
              <w:t>е</w:t>
            </w:r>
            <w:r w:rsidRPr="007E6493">
              <w:t>ские операции над одночл</w:t>
            </w:r>
            <w:r w:rsidRPr="007E6493">
              <w:t>е</w:t>
            </w:r>
            <w:r w:rsidRPr="007E6493">
              <w:t>нами»</w:t>
            </w: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</w:tr>
      <w:tr w:rsidR="007551CF" w:rsidTr="00277B4F">
        <w:trPr>
          <w:trHeight w:val="545"/>
        </w:trPr>
        <w:tc>
          <w:tcPr>
            <w:tcW w:w="817" w:type="dxa"/>
          </w:tcPr>
          <w:p w:rsidR="007551CF" w:rsidRDefault="007551CF" w:rsidP="002868B4">
            <w:r>
              <w:t>52</w:t>
            </w:r>
          </w:p>
        </w:tc>
        <w:tc>
          <w:tcPr>
            <w:tcW w:w="5745" w:type="dxa"/>
          </w:tcPr>
          <w:p w:rsidR="007551CF" w:rsidRDefault="007551CF" w:rsidP="00955D33">
            <w:pPr>
              <w:spacing w:line="254" w:lineRule="exact"/>
              <w:ind w:right="187"/>
              <w:jc w:val="both"/>
              <w:rPr>
                <w:color w:val="000000"/>
              </w:rPr>
            </w:pPr>
            <w:r>
              <w:rPr>
                <w:color w:val="000000"/>
              </w:rPr>
              <w:t>Контрольная работа №4</w:t>
            </w:r>
            <w:r w:rsidRPr="005D6AFA">
              <w:rPr>
                <w:color w:val="000000"/>
              </w:rPr>
              <w:t xml:space="preserve"> «</w:t>
            </w:r>
            <w:r w:rsidRPr="005D6AFA">
              <w:t>Одночлены. Арифметические оп</w:t>
            </w:r>
            <w:r w:rsidRPr="005D6AFA">
              <w:t>е</w:t>
            </w:r>
            <w:r w:rsidRPr="005D6AFA">
              <w:t>рации над одночленами»</w:t>
            </w: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559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70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</w:tr>
      <w:tr w:rsidR="007551CF" w:rsidTr="007E1DDA">
        <w:tc>
          <w:tcPr>
            <w:tcW w:w="14992" w:type="dxa"/>
            <w:gridSpan w:val="8"/>
          </w:tcPr>
          <w:p w:rsidR="007551CF" w:rsidRPr="00F46B9A" w:rsidRDefault="007551CF" w:rsidP="00E10152">
            <w:pPr>
              <w:spacing w:line="254" w:lineRule="exact"/>
              <w:ind w:right="187"/>
              <w:jc w:val="center"/>
              <w:rPr>
                <w:b/>
                <w:color w:val="000000"/>
                <w:spacing w:val="-6"/>
                <w:sz w:val="28"/>
                <w:szCs w:val="28"/>
              </w:rPr>
            </w:pPr>
            <w:r w:rsidRPr="00F46B9A">
              <w:rPr>
                <w:b/>
                <w:bCs/>
                <w:color w:val="000000"/>
                <w:spacing w:val="-4"/>
                <w:sz w:val="28"/>
                <w:szCs w:val="28"/>
              </w:rPr>
              <w:t xml:space="preserve">Глава 6. </w:t>
            </w:r>
            <w:r w:rsidRPr="00F46B9A">
              <w:rPr>
                <w:b/>
                <w:sz w:val="28"/>
                <w:szCs w:val="28"/>
              </w:rPr>
              <w:t>Многочлены. Арифметические операции над многочленами</w:t>
            </w:r>
            <w:r w:rsidRPr="00F46B9A">
              <w:rPr>
                <w:b/>
                <w:bCs/>
                <w:color w:val="000000"/>
                <w:sz w:val="28"/>
                <w:szCs w:val="28"/>
              </w:rPr>
              <w:tab/>
              <w:t xml:space="preserve"> </w:t>
            </w:r>
            <w:r w:rsidRPr="00F46B9A">
              <w:rPr>
                <w:b/>
                <w:color w:val="000000"/>
                <w:spacing w:val="-6"/>
                <w:sz w:val="28"/>
                <w:szCs w:val="28"/>
              </w:rPr>
              <w:t>15 ч</w:t>
            </w:r>
          </w:p>
          <w:p w:rsidR="007551CF" w:rsidRPr="007E6493" w:rsidRDefault="007551CF" w:rsidP="006C6392">
            <w:pPr>
              <w:keepNext/>
              <w:tabs>
                <w:tab w:val="left" w:pos="2412"/>
              </w:tabs>
            </w:pPr>
            <w:r w:rsidRPr="007E6493">
              <w:rPr>
                <w:b/>
                <w:u w:val="single"/>
              </w:rPr>
              <w:t>Основная цель:</w:t>
            </w:r>
            <w:r w:rsidRPr="007E6493">
              <w:t xml:space="preserve">  </w:t>
            </w:r>
            <w:r w:rsidRPr="007E6493">
              <w:rPr>
                <w:b/>
              </w:rPr>
              <w:t>Формирование представлений</w:t>
            </w:r>
            <w:r w:rsidRPr="007E6493">
              <w:t xml:space="preserve"> о </w:t>
            </w:r>
            <w:r w:rsidRPr="007E6493">
              <w:rPr>
                <w:bCs/>
              </w:rPr>
              <w:t>многочлене, о приведени</w:t>
            </w:r>
            <w:r>
              <w:rPr>
                <w:bCs/>
              </w:rPr>
              <w:t>и</w:t>
            </w:r>
            <w:r w:rsidRPr="007E6493">
              <w:rPr>
                <w:bCs/>
              </w:rPr>
              <w:t xml:space="preserve"> подобных членов многочлена, о стандартном  виде многочлена, о формулах сокращенного умножения.</w:t>
            </w:r>
          </w:p>
          <w:p w:rsidR="007551CF" w:rsidRPr="007E6493" w:rsidRDefault="007551CF" w:rsidP="006C6392">
            <w:pPr>
              <w:keepNext/>
              <w:tabs>
                <w:tab w:val="left" w:pos="2412"/>
              </w:tabs>
            </w:pPr>
            <w:r w:rsidRPr="007E6493">
              <w:t xml:space="preserve">                             </w:t>
            </w:r>
            <w:r>
              <w:t xml:space="preserve">  </w:t>
            </w:r>
            <w:r w:rsidRPr="007E6493">
              <w:rPr>
                <w:b/>
              </w:rPr>
              <w:t xml:space="preserve">Формирование умений </w:t>
            </w:r>
            <w:r w:rsidRPr="007E6493">
              <w:t>представлять многочлен в стандартном виде, выполнять арифметические действия   над многочленами.</w:t>
            </w:r>
          </w:p>
          <w:p w:rsidR="007551CF" w:rsidRPr="007E6493" w:rsidRDefault="007551CF" w:rsidP="006C6392">
            <w:pPr>
              <w:keepNext/>
              <w:tabs>
                <w:tab w:val="left" w:pos="2412"/>
              </w:tabs>
            </w:pPr>
            <w:r w:rsidRPr="007E6493">
              <w:t xml:space="preserve">                               </w:t>
            </w:r>
            <w:r w:rsidRPr="007E6493">
              <w:rPr>
                <w:b/>
              </w:rPr>
              <w:t xml:space="preserve">Овладение умением  </w:t>
            </w:r>
            <w:r w:rsidRPr="007E6493">
              <w:t>складывать, вычитать, умножать и делить многочлены, вывода и применения формул сокращенного  умножения.</w:t>
            </w:r>
          </w:p>
          <w:p w:rsidR="007551CF" w:rsidRPr="007E6493" w:rsidRDefault="007551CF" w:rsidP="00823B57">
            <w:pPr>
              <w:spacing w:line="254" w:lineRule="exact"/>
              <w:ind w:right="187"/>
              <w:rPr>
                <w:b/>
              </w:rPr>
            </w:pPr>
            <w:r w:rsidRPr="007E6493">
              <w:rPr>
                <w:b/>
              </w:rPr>
              <w:t xml:space="preserve">                               Овладение навыками </w:t>
            </w:r>
            <w:r w:rsidRPr="007E6493">
              <w:t xml:space="preserve">решения уравнений, предполагающих применение формул сокращенного                   </w:t>
            </w:r>
          </w:p>
          <w:p w:rsidR="007551CF" w:rsidRPr="007E6493" w:rsidRDefault="007551CF" w:rsidP="00F66B86">
            <w:pPr>
              <w:shd w:val="clear" w:color="auto" w:fill="FFFFFF"/>
              <w:spacing w:before="10" w:line="235" w:lineRule="exact"/>
              <w:jc w:val="both"/>
              <w:rPr>
                <w:b/>
              </w:rPr>
            </w:pPr>
            <w:r w:rsidRPr="007E6493">
              <w:rPr>
                <w:b/>
                <w:color w:val="000000"/>
                <w:spacing w:val="-6"/>
                <w:u w:val="single"/>
              </w:rPr>
              <w:t xml:space="preserve">Основные дидактические единицы: </w:t>
            </w:r>
            <w:r w:rsidRPr="007E6493">
              <w:t>Понятие многочлена, его стандартный вид. Сложение и вычитание многочленов. Умножение многочлена на одночлен, умножение многочлена на многочлен. Формулы сокращенного умножения. Деление многочлена на одночлен.</w:t>
            </w:r>
          </w:p>
        </w:tc>
      </w:tr>
      <w:tr w:rsidR="007551CF" w:rsidTr="00FD1BBE">
        <w:tc>
          <w:tcPr>
            <w:tcW w:w="817" w:type="dxa"/>
          </w:tcPr>
          <w:p w:rsidR="007551CF" w:rsidRDefault="007551CF" w:rsidP="00E41A02">
            <w:r>
              <w:t>53</w:t>
            </w:r>
          </w:p>
        </w:tc>
        <w:tc>
          <w:tcPr>
            <w:tcW w:w="5745" w:type="dxa"/>
          </w:tcPr>
          <w:p w:rsidR="007551CF" w:rsidRDefault="007551CF" w:rsidP="00C22B46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§</w:t>
            </w:r>
            <w:r>
              <w:rPr>
                <w:color w:val="000000"/>
                <w:spacing w:val="-3"/>
                <w:sz w:val="21"/>
                <w:szCs w:val="21"/>
              </w:rPr>
              <w:t xml:space="preserve">24. </w:t>
            </w:r>
            <w:r w:rsidRPr="002F1638">
              <w:rPr>
                <w:color w:val="000000"/>
                <w:spacing w:val="-3"/>
              </w:rPr>
              <w:t>Основные понятия.</w:t>
            </w: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Pr="007E6493" w:rsidRDefault="007551CF" w:rsidP="00F66B86">
            <w:pPr>
              <w:shd w:val="clear" w:color="auto" w:fill="FFFFFF"/>
              <w:spacing w:before="10" w:line="235" w:lineRule="exact"/>
              <w:jc w:val="both"/>
            </w:pPr>
            <w:r>
              <w:t>Индивидуальный контроль</w:t>
            </w:r>
          </w:p>
        </w:tc>
        <w:tc>
          <w:tcPr>
            <w:tcW w:w="1559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701" w:type="dxa"/>
          </w:tcPr>
          <w:p w:rsidR="007551CF" w:rsidRPr="00E952D3" w:rsidRDefault="007551CF" w:rsidP="002868B4">
            <w:pPr>
              <w:shd w:val="clear" w:color="auto" w:fill="FFFFFF"/>
              <w:spacing w:before="10" w:line="235" w:lineRule="exact"/>
              <w:jc w:val="center"/>
            </w:pPr>
            <w:r w:rsidRPr="00E952D3">
              <w:t>Демонстрацио</w:t>
            </w:r>
            <w:r w:rsidRPr="00E952D3">
              <w:t>н</w:t>
            </w:r>
            <w:r w:rsidRPr="00E952D3">
              <w:t>ный материал "Многочлены"</w:t>
            </w: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</w:tr>
      <w:tr w:rsidR="007551CF" w:rsidTr="00FD1BBE">
        <w:tc>
          <w:tcPr>
            <w:tcW w:w="817" w:type="dxa"/>
          </w:tcPr>
          <w:p w:rsidR="007551CF" w:rsidRDefault="007551CF" w:rsidP="00E41A02">
            <w:r>
              <w:t>54</w:t>
            </w:r>
          </w:p>
          <w:p w:rsidR="007551CF" w:rsidRDefault="007551CF" w:rsidP="00E41A02">
            <w:r>
              <w:t>55</w:t>
            </w:r>
          </w:p>
        </w:tc>
        <w:tc>
          <w:tcPr>
            <w:tcW w:w="5745" w:type="dxa"/>
          </w:tcPr>
          <w:p w:rsidR="007551CF" w:rsidRDefault="007551CF" w:rsidP="00C22B46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§</w:t>
            </w:r>
            <w:r>
              <w:rPr>
                <w:color w:val="000000"/>
                <w:sz w:val="21"/>
                <w:szCs w:val="21"/>
              </w:rPr>
              <w:t>25.</w:t>
            </w:r>
            <w:r>
              <w:t xml:space="preserve"> Сложение и вычитание многочленов.</w:t>
            </w: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2 ч</w:t>
            </w:r>
          </w:p>
        </w:tc>
        <w:tc>
          <w:tcPr>
            <w:tcW w:w="894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Индивидуальный контроль</w:t>
            </w:r>
          </w:p>
        </w:tc>
        <w:tc>
          <w:tcPr>
            <w:tcW w:w="1559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 xml:space="preserve">Упрощение выражений, </w:t>
            </w:r>
            <w:r>
              <w:rPr>
                <w:color w:val="000000"/>
                <w:spacing w:val="-6"/>
              </w:rPr>
              <w:lastRenderedPageBreak/>
              <w:t>перемест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>тельное сво</w:t>
            </w:r>
            <w:r>
              <w:rPr>
                <w:color w:val="000000"/>
                <w:spacing w:val="-6"/>
              </w:rPr>
              <w:t>й</w:t>
            </w:r>
            <w:r>
              <w:rPr>
                <w:color w:val="000000"/>
                <w:spacing w:val="-6"/>
              </w:rPr>
              <w:t>ство</w:t>
            </w:r>
          </w:p>
        </w:tc>
        <w:tc>
          <w:tcPr>
            <w:tcW w:w="1701" w:type="dxa"/>
          </w:tcPr>
          <w:p w:rsidR="007551CF" w:rsidRPr="00847747" w:rsidRDefault="007551CF" w:rsidP="00847747">
            <w:r w:rsidRPr="00847747">
              <w:lastRenderedPageBreak/>
              <w:t>Задание для ус</w:t>
            </w:r>
            <w:r w:rsidRPr="00847747">
              <w:t>т</w:t>
            </w:r>
            <w:r w:rsidRPr="00847747">
              <w:t>ного счета</w:t>
            </w:r>
            <w:r>
              <w:t xml:space="preserve"> </w:t>
            </w:r>
            <w:r w:rsidRPr="00847747">
              <w:lastRenderedPageBreak/>
              <w:t>«Многочлен. Сложение и в</w:t>
            </w:r>
            <w:r w:rsidRPr="00847747">
              <w:t>ы</w:t>
            </w:r>
            <w:r w:rsidRPr="00847747">
              <w:t>читание мног</w:t>
            </w:r>
            <w:r w:rsidRPr="00847747">
              <w:t>о</w:t>
            </w:r>
            <w:r w:rsidRPr="00847747">
              <w:t>членов»</w:t>
            </w: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</w:tr>
      <w:tr w:rsidR="007551CF" w:rsidTr="00FD1BBE">
        <w:tc>
          <w:tcPr>
            <w:tcW w:w="817" w:type="dxa"/>
          </w:tcPr>
          <w:p w:rsidR="007551CF" w:rsidRDefault="007551CF" w:rsidP="00E41A02">
            <w:r>
              <w:lastRenderedPageBreak/>
              <w:t>56</w:t>
            </w:r>
          </w:p>
          <w:p w:rsidR="007551CF" w:rsidRDefault="007551CF" w:rsidP="00E41A02">
            <w:r>
              <w:t>57</w:t>
            </w:r>
          </w:p>
        </w:tc>
        <w:tc>
          <w:tcPr>
            <w:tcW w:w="5745" w:type="dxa"/>
          </w:tcPr>
          <w:p w:rsidR="007551CF" w:rsidRDefault="007551CF" w:rsidP="000825B7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§26.</w:t>
            </w:r>
            <w:r>
              <w:t xml:space="preserve"> Умножение многочлена на одночлен.</w:t>
            </w: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2 ч</w:t>
            </w:r>
          </w:p>
        </w:tc>
        <w:tc>
          <w:tcPr>
            <w:tcW w:w="894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Default="007551CF" w:rsidP="00847747">
            <w:pPr>
              <w:jc w:val="center"/>
            </w:pPr>
            <w:r w:rsidRPr="00847747">
              <w:t>Устный счет</w:t>
            </w:r>
            <w:r>
              <w:t xml:space="preserve">; </w:t>
            </w:r>
          </w:p>
          <w:p w:rsidR="007551CF" w:rsidRPr="00847747" w:rsidRDefault="007551CF" w:rsidP="00847747">
            <w:pPr>
              <w:jc w:val="center"/>
              <w:rPr>
                <w:color w:val="000000"/>
                <w:spacing w:val="-6"/>
              </w:rPr>
            </w:pPr>
            <w:r w:rsidRPr="00847747">
              <w:t>Самостоятельная работа 6.1</w:t>
            </w:r>
            <w:r>
              <w:t xml:space="preserve"> </w:t>
            </w:r>
            <w:r w:rsidRPr="00847747">
              <w:t>«Слож</w:t>
            </w:r>
            <w:r w:rsidRPr="00847747">
              <w:t>е</w:t>
            </w:r>
            <w:r w:rsidRPr="00847747">
              <w:t>ние и вычитание многочленов»</w:t>
            </w:r>
          </w:p>
        </w:tc>
        <w:tc>
          <w:tcPr>
            <w:tcW w:w="1559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прощение выражений, распредел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>тельное сво</w:t>
            </w:r>
            <w:r>
              <w:rPr>
                <w:color w:val="000000"/>
                <w:spacing w:val="-6"/>
              </w:rPr>
              <w:t>й</w:t>
            </w:r>
            <w:r>
              <w:rPr>
                <w:color w:val="000000"/>
                <w:spacing w:val="-6"/>
              </w:rPr>
              <w:t>ство</w:t>
            </w:r>
          </w:p>
        </w:tc>
        <w:tc>
          <w:tcPr>
            <w:tcW w:w="1701" w:type="dxa"/>
          </w:tcPr>
          <w:p w:rsidR="007551CF" w:rsidRPr="00847747" w:rsidRDefault="007551CF" w:rsidP="00847747">
            <w:pPr>
              <w:rPr>
                <w:color w:val="000000"/>
                <w:spacing w:val="-6"/>
              </w:rPr>
            </w:pPr>
            <w:r w:rsidRPr="00847747">
              <w:t>Задание для ус</w:t>
            </w:r>
            <w:r w:rsidRPr="00847747">
              <w:t>т</w:t>
            </w:r>
            <w:r w:rsidRPr="00847747">
              <w:t>ного счета «У</w:t>
            </w:r>
            <w:r w:rsidRPr="00847747">
              <w:t>м</w:t>
            </w:r>
            <w:r w:rsidRPr="00847747">
              <w:t>ножение мног</w:t>
            </w:r>
            <w:r w:rsidRPr="00847747">
              <w:t>о</w:t>
            </w:r>
            <w:r w:rsidRPr="00847747">
              <w:t>члена на одн</w:t>
            </w:r>
            <w:r w:rsidRPr="00847747">
              <w:t>о</w:t>
            </w:r>
            <w:r w:rsidRPr="00847747">
              <w:t>член»</w:t>
            </w: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информ</w:t>
            </w:r>
            <w:r>
              <w:rPr>
                <w:color w:val="000000"/>
                <w:spacing w:val="-6"/>
              </w:rPr>
              <w:t>а</w:t>
            </w:r>
            <w:r>
              <w:rPr>
                <w:color w:val="000000"/>
                <w:spacing w:val="-6"/>
              </w:rPr>
              <w:t>тика (а</w:t>
            </w:r>
            <w:r>
              <w:rPr>
                <w:color w:val="000000"/>
                <w:spacing w:val="-6"/>
              </w:rPr>
              <w:t>л</w:t>
            </w:r>
            <w:r>
              <w:rPr>
                <w:color w:val="000000"/>
                <w:spacing w:val="-6"/>
              </w:rPr>
              <w:t>горитмы)</w:t>
            </w:r>
          </w:p>
        </w:tc>
      </w:tr>
      <w:tr w:rsidR="007551CF" w:rsidTr="00FD1BBE">
        <w:tc>
          <w:tcPr>
            <w:tcW w:w="817" w:type="dxa"/>
          </w:tcPr>
          <w:p w:rsidR="007551CF" w:rsidRDefault="007551CF" w:rsidP="00E952D3">
            <w:r>
              <w:t>58</w:t>
            </w:r>
          </w:p>
          <w:p w:rsidR="007551CF" w:rsidRDefault="007551CF" w:rsidP="00E952D3"/>
        </w:tc>
        <w:tc>
          <w:tcPr>
            <w:tcW w:w="5745" w:type="dxa"/>
          </w:tcPr>
          <w:p w:rsidR="007551CF" w:rsidRDefault="007551CF" w:rsidP="00277B4F">
            <w:pPr>
              <w:spacing w:line="254" w:lineRule="exact"/>
              <w:ind w:right="187"/>
              <w:rPr>
                <w:color w:val="000000"/>
                <w:spacing w:val="2"/>
              </w:rPr>
            </w:pPr>
            <w:r>
              <w:rPr>
                <w:color w:val="000000"/>
                <w:spacing w:val="-6"/>
              </w:rPr>
              <w:t>§27.</w:t>
            </w:r>
            <w:r>
              <w:t xml:space="preserve"> Умножение многочлена на многочлен.</w:t>
            </w:r>
          </w:p>
        </w:tc>
        <w:tc>
          <w:tcPr>
            <w:tcW w:w="941" w:type="dxa"/>
          </w:tcPr>
          <w:p w:rsidR="007551CF" w:rsidRDefault="007551CF" w:rsidP="00277B4F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Pr="00847747" w:rsidRDefault="007551CF" w:rsidP="00847747">
            <w:pPr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Индивидуальный ко</w:t>
            </w:r>
            <w:r>
              <w:rPr>
                <w:color w:val="000000"/>
                <w:spacing w:val="-6"/>
              </w:rPr>
              <w:t>н</w:t>
            </w:r>
            <w:r>
              <w:rPr>
                <w:color w:val="000000"/>
                <w:spacing w:val="-6"/>
              </w:rPr>
              <w:t>троль</w:t>
            </w:r>
          </w:p>
        </w:tc>
        <w:tc>
          <w:tcPr>
            <w:tcW w:w="1559" w:type="dxa"/>
          </w:tcPr>
          <w:p w:rsidR="007551CF" w:rsidRPr="00847747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847747">
              <w:t>Преобраз</w:t>
            </w:r>
            <w:r w:rsidRPr="00847747">
              <w:t>о</w:t>
            </w:r>
            <w:r w:rsidRPr="00847747">
              <w:t>вания бу</w:t>
            </w:r>
            <w:r w:rsidRPr="00847747">
              <w:t>к</w:t>
            </w:r>
            <w:r w:rsidRPr="00847747">
              <w:t>венных в</w:t>
            </w:r>
            <w:r w:rsidRPr="00847747">
              <w:t>ы</w:t>
            </w:r>
            <w:r w:rsidRPr="00847747">
              <w:t>ражений</w:t>
            </w:r>
          </w:p>
        </w:tc>
        <w:tc>
          <w:tcPr>
            <w:tcW w:w="170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</w:tr>
      <w:tr w:rsidR="007551CF" w:rsidTr="00FD1BBE">
        <w:tc>
          <w:tcPr>
            <w:tcW w:w="817" w:type="dxa"/>
          </w:tcPr>
          <w:p w:rsidR="007551CF" w:rsidRDefault="007551CF" w:rsidP="00847747">
            <w:r>
              <w:t>59</w:t>
            </w:r>
          </w:p>
          <w:p w:rsidR="007551CF" w:rsidRDefault="007551CF" w:rsidP="00847747">
            <w:r>
              <w:t>60</w:t>
            </w:r>
          </w:p>
        </w:tc>
        <w:tc>
          <w:tcPr>
            <w:tcW w:w="5745" w:type="dxa"/>
          </w:tcPr>
          <w:p w:rsidR="007551CF" w:rsidRDefault="007551CF" w:rsidP="00847747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Решение задач по теме у</w:t>
            </w:r>
            <w:r>
              <w:t>множение многочлена на многочлен.</w:t>
            </w:r>
          </w:p>
        </w:tc>
        <w:tc>
          <w:tcPr>
            <w:tcW w:w="941" w:type="dxa"/>
          </w:tcPr>
          <w:p w:rsidR="007551CF" w:rsidRDefault="007551CF" w:rsidP="00277B4F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2 ч</w:t>
            </w:r>
          </w:p>
        </w:tc>
        <w:tc>
          <w:tcPr>
            <w:tcW w:w="894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Pr="00847747" w:rsidRDefault="007551CF" w:rsidP="00847747">
            <w:pPr>
              <w:jc w:val="center"/>
            </w:pPr>
            <w:r w:rsidRPr="00847747">
              <w:t>Самостоятельная работа 6.3</w:t>
            </w:r>
            <w:r>
              <w:t xml:space="preserve"> </w:t>
            </w:r>
            <w:r w:rsidRPr="00847747">
              <w:t>«Произв</w:t>
            </w:r>
            <w:r w:rsidRPr="00847747">
              <w:t>е</w:t>
            </w:r>
            <w:r w:rsidRPr="00847747">
              <w:t>дение многочленов»</w:t>
            </w:r>
          </w:p>
        </w:tc>
        <w:tc>
          <w:tcPr>
            <w:tcW w:w="1559" w:type="dxa"/>
          </w:tcPr>
          <w:p w:rsidR="007551CF" w:rsidRPr="00847747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847747">
              <w:t>Преобраз</w:t>
            </w:r>
            <w:r w:rsidRPr="00847747">
              <w:t>о</w:t>
            </w:r>
            <w:r w:rsidRPr="00847747">
              <w:t>вания бу</w:t>
            </w:r>
            <w:r w:rsidRPr="00847747">
              <w:t>к</w:t>
            </w:r>
            <w:r w:rsidRPr="00847747">
              <w:t>венных в</w:t>
            </w:r>
            <w:r w:rsidRPr="00847747">
              <w:t>ы</w:t>
            </w:r>
            <w:r w:rsidRPr="00847747">
              <w:t>ражений</w:t>
            </w:r>
          </w:p>
        </w:tc>
        <w:tc>
          <w:tcPr>
            <w:tcW w:w="170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</w:tr>
      <w:tr w:rsidR="007551CF" w:rsidTr="00FD1BBE">
        <w:trPr>
          <w:trHeight w:val="626"/>
        </w:trPr>
        <w:tc>
          <w:tcPr>
            <w:tcW w:w="817" w:type="dxa"/>
          </w:tcPr>
          <w:p w:rsidR="007551CF" w:rsidRDefault="007551CF" w:rsidP="002868B4">
            <w:r>
              <w:t>61</w:t>
            </w:r>
          </w:p>
        </w:tc>
        <w:tc>
          <w:tcPr>
            <w:tcW w:w="5745" w:type="dxa"/>
          </w:tcPr>
          <w:p w:rsidR="007551CF" w:rsidRDefault="007551CF" w:rsidP="000825B7">
            <w:pPr>
              <w:spacing w:line="254" w:lineRule="exact"/>
              <w:ind w:right="187"/>
              <w:rPr>
                <w:color w:val="000000"/>
                <w:spacing w:val="2"/>
              </w:rPr>
            </w:pPr>
            <w:r>
              <w:rPr>
                <w:color w:val="000000"/>
                <w:spacing w:val="-6"/>
              </w:rPr>
              <w:t>§28.</w:t>
            </w:r>
            <w:r>
              <w:t xml:space="preserve"> Формулы сокращенного умножения.</w:t>
            </w: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559" w:type="dxa"/>
          </w:tcPr>
          <w:p w:rsidR="007551CF" w:rsidRPr="00847747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847747">
              <w:t>Преобраз</w:t>
            </w:r>
            <w:r w:rsidRPr="00847747">
              <w:t>о</w:t>
            </w:r>
            <w:r w:rsidRPr="00847747">
              <w:t>вания бу</w:t>
            </w:r>
            <w:r w:rsidRPr="00847747">
              <w:t>к</w:t>
            </w:r>
            <w:r w:rsidRPr="00847747">
              <w:t>венных в</w:t>
            </w:r>
            <w:r w:rsidRPr="00847747">
              <w:t>ы</w:t>
            </w:r>
            <w:r w:rsidRPr="00847747">
              <w:t>ражений</w:t>
            </w:r>
          </w:p>
        </w:tc>
        <w:tc>
          <w:tcPr>
            <w:tcW w:w="1701" w:type="dxa"/>
          </w:tcPr>
          <w:p w:rsidR="007551CF" w:rsidRDefault="007551CF" w:rsidP="002868B4">
            <w:pPr>
              <w:shd w:val="clear" w:color="auto" w:fill="FFFFFF"/>
              <w:spacing w:before="10" w:line="235" w:lineRule="exact"/>
              <w:jc w:val="center"/>
            </w:pPr>
            <w:r w:rsidRPr="00847747">
              <w:t>Демонстрацио</w:t>
            </w:r>
            <w:r w:rsidRPr="00847747">
              <w:t>н</w:t>
            </w:r>
            <w:r w:rsidRPr="00847747">
              <w:t>ный материал "Формулы с</w:t>
            </w:r>
            <w:r w:rsidRPr="00847747">
              <w:t>о</w:t>
            </w:r>
            <w:r w:rsidRPr="00847747">
              <w:t>кращенного у</w:t>
            </w:r>
            <w:r w:rsidRPr="00847747">
              <w:t>м</w:t>
            </w:r>
            <w:r w:rsidRPr="00847747">
              <w:t>ножения "</w:t>
            </w:r>
          </w:p>
        </w:tc>
        <w:tc>
          <w:tcPr>
            <w:tcW w:w="1276" w:type="dxa"/>
          </w:tcPr>
          <w:p w:rsidR="007551CF" w:rsidRDefault="007551CF" w:rsidP="00277B4F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информ</w:t>
            </w:r>
            <w:r>
              <w:rPr>
                <w:color w:val="000000"/>
                <w:spacing w:val="-6"/>
              </w:rPr>
              <w:t>а</w:t>
            </w:r>
            <w:r>
              <w:rPr>
                <w:color w:val="000000"/>
                <w:spacing w:val="-6"/>
              </w:rPr>
              <w:t>тика (а</w:t>
            </w:r>
            <w:r>
              <w:rPr>
                <w:color w:val="000000"/>
                <w:spacing w:val="-6"/>
              </w:rPr>
              <w:t>л</w:t>
            </w:r>
            <w:r>
              <w:rPr>
                <w:color w:val="000000"/>
                <w:spacing w:val="-6"/>
              </w:rPr>
              <w:t>горитмы)</w:t>
            </w:r>
          </w:p>
        </w:tc>
      </w:tr>
      <w:tr w:rsidR="007551CF" w:rsidTr="00FD1BBE">
        <w:tc>
          <w:tcPr>
            <w:tcW w:w="817" w:type="dxa"/>
          </w:tcPr>
          <w:p w:rsidR="007551CF" w:rsidRDefault="007551CF" w:rsidP="002868B4">
            <w:r>
              <w:t>62</w:t>
            </w:r>
          </w:p>
          <w:p w:rsidR="007551CF" w:rsidRDefault="007551CF" w:rsidP="002868B4"/>
        </w:tc>
        <w:tc>
          <w:tcPr>
            <w:tcW w:w="5745" w:type="dxa"/>
          </w:tcPr>
          <w:p w:rsidR="007551CF" w:rsidRPr="001233CC" w:rsidRDefault="007551CF" w:rsidP="001233CC">
            <w:r w:rsidRPr="001233CC">
              <w:t>Решение задач по теме формулы сокращённого умножения</w:t>
            </w:r>
          </w:p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стный счёт, инд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>видуальный ко</w:t>
            </w:r>
            <w:r>
              <w:rPr>
                <w:color w:val="000000"/>
                <w:spacing w:val="-6"/>
              </w:rPr>
              <w:t>н</w:t>
            </w:r>
            <w:r>
              <w:rPr>
                <w:color w:val="000000"/>
                <w:spacing w:val="-6"/>
              </w:rPr>
              <w:t>троль</w:t>
            </w:r>
          </w:p>
        </w:tc>
        <w:tc>
          <w:tcPr>
            <w:tcW w:w="1559" w:type="dxa"/>
          </w:tcPr>
          <w:p w:rsidR="007551CF" w:rsidRPr="00847747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847747">
              <w:t>Преобраз</w:t>
            </w:r>
            <w:r w:rsidRPr="00847747">
              <w:t>о</w:t>
            </w:r>
            <w:r w:rsidRPr="00847747">
              <w:t>вания бу</w:t>
            </w:r>
            <w:r w:rsidRPr="00847747">
              <w:t>к</w:t>
            </w:r>
            <w:r w:rsidRPr="00847747">
              <w:t>венных в</w:t>
            </w:r>
            <w:r w:rsidRPr="00847747">
              <w:t>ы</w:t>
            </w:r>
            <w:r w:rsidRPr="00847747">
              <w:t>ражений</w:t>
            </w:r>
          </w:p>
        </w:tc>
        <w:tc>
          <w:tcPr>
            <w:tcW w:w="1701" w:type="dxa"/>
          </w:tcPr>
          <w:p w:rsidR="007551CF" w:rsidRPr="00847747" w:rsidRDefault="007551CF" w:rsidP="00277B4F">
            <w:r w:rsidRPr="00847747">
              <w:t>Задание для ус</w:t>
            </w:r>
            <w:r w:rsidRPr="00847747">
              <w:t>т</w:t>
            </w:r>
            <w:r>
              <w:t>ного счета «</w:t>
            </w:r>
            <w:r w:rsidRPr="00847747">
              <w:t>Квадрат суммы и разности двух выражений»</w:t>
            </w: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</w:tr>
      <w:tr w:rsidR="007551CF" w:rsidTr="00FD1BBE">
        <w:tc>
          <w:tcPr>
            <w:tcW w:w="817" w:type="dxa"/>
          </w:tcPr>
          <w:p w:rsidR="007551CF" w:rsidRDefault="007551CF" w:rsidP="002868B4">
            <w:r>
              <w:t>63</w:t>
            </w:r>
          </w:p>
        </w:tc>
        <w:tc>
          <w:tcPr>
            <w:tcW w:w="5745" w:type="dxa"/>
          </w:tcPr>
          <w:p w:rsidR="007551CF" w:rsidRPr="001233CC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 w:rsidRPr="001233CC">
              <w:t>Урок-практикум "Формулы сокращенного умножения "</w:t>
            </w: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стный счёт, инд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>видуальный ко</w:t>
            </w:r>
            <w:r>
              <w:rPr>
                <w:color w:val="000000"/>
                <w:spacing w:val="-6"/>
              </w:rPr>
              <w:t>н</w:t>
            </w:r>
            <w:r>
              <w:rPr>
                <w:color w:val="000000"/>
                <w:spacing w:val="-6"/>
              </w:rPr>
              <w:t>троль</w:t>
            </w:r>
          </w:p>
        </w:tc>
        <w:tc>
          <w:tcPr>
            <w:tcW w:w="1559" w:type="dxa"/>
          </w:tcPr>
          <w:p w:rsidR="007551CF" w:rsidRPr="00847747" w:rsidRDefault="007551CF" w:rsidP="002868B4">
            <w:pPr>
              <w:spacing w:line="254" w:lineRule="exact"/>
              <w:ind w:right="187"/>
              <w:jc w:val="center"/>
            </w:pPr>
            <w:r w:rsidRPr="00847747">
              <w:t>Преобраз</w:t>
            </w:r>
            <w:r w:rsidRPr="00847747">
              <w:t>о</w:t>
            </w:r>
            <w:r w:rsidRPr="00847747">
              <w:t>вания бу</w:t>
            </w:r>
            <w:r w:rsidRPr="00847747">
              <w:t>к</w:t>
            </w:r>
            <w:r w:rsidRPr="00847747">
              <w:t>венных в</w:t>
            </w:r>
            <w:r w:rsidRPr="00847747">
              <w:t>ы</w:t>
            </w:r>
            <w:r w:rsidRPr="00847747">
              <w:t>ражений</w:t>
            </w:r>
          </w:p>
        </w:tc>
        <w:tc>
          <w:tcPr>
            <w:tcW w:w="1701" w:type="dxa"/>
          </w:tcPr>
          <w:p w:rsidR="007551CF" w:rsidRPr="001233CC" w:rsidRDefault="007551CF" w:rsidP="001233CC">
            <w:r w:rsidRPr="001233CC">
              <w:t>Задание для ус</w:t>
            </w:r>
            <w:r w:rsidRPr="001233CC">
              <w:t>т</w:t>
            </w:r>
            <w:r w:rsidRPr="001233CC">
              <w:t>ного счета «Ра</w:t>
            </w:r>
            <w:r w:rsidRPr="001233CC">
              <w:t>з</w:t>
            </w:r>
            <w:r w:rsidRPr="001233CC">
              <w:t>ность квадратов»</w:t>
            </w: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</w:tr>
      <w:tr w:rsidR="007551CF" w:rsidTr="00FD1BBE">
        <w:tc>
          <w:tcPr>
            <w:tcW w:w="817" w:type="dxa"/>
          </w:tcPr>
          <w:p w:rsidR="007551CF" w:rsidRDefault="007551CF" w:rsidP="002868B4">
            <w:r>
              <w:t>64</w:t>
            </w:r>
          </w:p>
        </w:tc>
        <w:tc>
          <w:tcPr>
            <w:tcW w:w="5745" w:type="dxa"/>
          </w:tcPr>
          <w:p w:rsidR="007551CF" w:rsidRPr="001233CC" w:rsidRDefault="007551CF" w:rsidP="001233CC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t>Формулы сокращенного умножения, самостоятельная работа</w:t>
            </w: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Pr="001233CC" w:rsidRDefault="007551CF" w:rsidP="001233CC">
            <w:pPr>
              <w:jc w:val="center"/>
              <w:rPr>
                <w:color w:val="000000"/>
                <w:spacing w:val="-6"/>
              </w:rPr>
            </w:pPr>
            <w:r w:rsidRPr="001233CC">
              <w:t>Самостоятельная работа 6.4</w:t>
            </w:r>
            <w:r>
              <w:t xml:space="preserve"> </w:t>
            </w:r>
            <w:r w:rsidRPr="001233CC">
              <w:t>«Формулы сокращенного умн</w:t>
            </w:r>
            <w:r w:rsidRPr="001233CC">
              <w:t>о</w:t>
            </w:r>
            <w:r w:rsidRPr="001233CC">
              <w:t>жения»</w:t>
            </w:r>
          </w:p>
        </w:tc>
        <w:tc>
          <w:tcPr>
            <w:tcW w:w="1559" w:type="dxa"/>
          </w:tcPr>
          <w:p w:rsidR="007551CF" w:rsidRPr="00847747" w:rsidRDefault="007551CF" w:rsidP="002868B4">
            <w:pPr>
              <w:spacing w:line="254" w:lineRule="exact"/>
              <w:ind w:right="187"/>
              <w:jc w:val="center"/>
            </w:pPr>
          </w:p>
        </w:tc>
        <w:tc>
          <w:tcPr>
            <w:tcW w:w="1701" w:type="dxa"/>
          </w:tcPr>
          <w:p w:rsidR="007551CF" w:rsidRPr="00847747" w:rsidRDefault="007551CF" w:rsidP="001233CC"/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</w:tr>
      <w:tr w:rsidR="007551CF" w:rsidTr="00FD1BBE">
        <w:tc>
          <w:tcPr>
            <w:tcW w:w="817" w:type="dxa"/>
          </w:tcPr>
          <w:p w:rsidR="007551CF" w:rsidRDefault="007551CF" w:rsidP="00E41A02">
            <w:r>
              <w:t>65</w:t>
            </w:r>
          </w:p>
          <w:p w:rsidR="007551CF" w:rsidRDefault="007551CF" w:rsidP="00E41A02">
            <w:r>
              <w:t>66</w:t>
            </w:r>
          </w:p>
        </w:tc>
        <w:tc>
          <w:tcPr>
            <w:tcW w:w="5745" w:type="dxa"/>
          </w:tcPr>
          <w:p w:rsidR="007551CF" w:rsidRDefault="007551CF" w:rsidP="00A004B2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§</w:t>
            </w:r>
            <w:r>
              <w:rPr>
                <w:bCs/>
                <w:color w:val="000000"/>
                <w:spacing w:val="-10"/>
              </w:rPr>
              <w:t>29.  Деление многочлена на одночлен.</w:t>
            </w: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2 ч</w:t>
            </w:r>
          </w:p>
        </w:tc>
        <w:tc>
          <w:tcPr>
            <w:tcW w:w="894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Индивидуальный контроль, устный счёт</w:t>
            </w:r>
          </w:p>
        </w:tc>
        <w:tc>
          <w:tcPr>
            <w:tcW w:w="1559" w:type="dxa"/>
          </w:tcPr>
          <w:p w:rsidR="007551CF" w:rsidRPr="00847747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t>Сокращение дробей</w:t>
            </w:r>
          </w:p>
        </w:tc>
        <w:tc>
          <w:tcPr>
            <w:tcW w:w="1701" w:type="dxa"/>
          </w:tcPr>
          <w:p w:rsidR="007551CF" w:rsidRPr="001233CC" w:rsidRDefault="007551CF" w:rsidP="001233CC">
            <w:r w:rsidRPr="001233CC">
              <w:t>Задание для ус</w:t>
            </w:r>
            <w:r w:rsidRPr="001233CC">
              <w:t>т</w:t>
            </w:r>
            <w:r w:rsidRPr="001233CC">
              <w:t>ного счета</w:t>
            </w:r>
            <w:r>
              <w:t xml:space="preserve"> </w:t>
            </w:r>
            <w:r w:rsidRPr="001233CC">
              <w:t>«Сумма и ра</w:t>
            </w:r>
            <w:r w:rsidRPr="001233CC">
              <w:t>з</w:t>
            </w:r>
            <w:r w:rsidRPr="001233CC">
              <w:lastRenderedPageBreak/>
              <w:t>ность кубов»</w:t>
            </w:r>
          </w:p>
        </w:tc>
        <w:tc>
          <w:tcPr>
            <w:tcW w:w="1276" w:type="dxa"/>
          </w:tcPr>
          <w:p w:rsidR="007551CF" w:rsidRDefault="007551CF" w:rsidP="00277B4F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lastRenderedPageBreak/>
              <w:t>информ</w:t>
            </w:r>
            <w:r>
              <w:rPr>
                <w:color w:val="000000"/>
                <w:spacing w:val="-6"/>
              </w:rPr>
              <w:t>а</w:t>
            </w:r>
            <w:r>
              <w:rPr>
                <w:color w:val="000000"/>
                <w:spacing w:val="-6"/>
              </w:rPr>
              <w:t>тика (а</w:t>
            </w:r>
            <w:r>
              <w:rPr>
                <w:color w:val="000000"/>
                <w:spacing w:val="-6"/>
              </w:rPr>
              <w:t>л</w:t>
            </w:r>
            <w:r>
              <w:rPr>
                <w:color w:val="000000"/>
                <w:spacing w:val="-6"/>
              </w:rPr>
              <w:t>горитмы)</w:t>
            </w:r>
          </w:p>
        </w:tc>
      </w:tr>
      <w:tr w:rsidR="007551CF" w:rsidTr="00FD1BBE">
        <w:tc>
          <w:tcPr>
            <w:tcW w:w="817" w:type="dxa"/>
          </w:tcPr>
          <w:p w:rsidR="007551CF" w:rsidRDefault="007551CF" w:rsidP="002868B4">
            <w:r>
              <w:lastRenderedPageBreak/>
              <w:t>67</w:t>
            </w:r>
          </w:p>
        </w:tc>
        <w:tc>
          <w:tcPr>
            <w:tcW w:w="5745" w:type="dxa"/>
          </w:tcPr>
          <w:p w:rsidR="007551CF" w:rsidRDefault="007551CF" w:rsidP="002868B4">
            <w:pPr>
              <w:spacing w:line="254" w:lineRule="exact"/>
              <w:ind w:right="187"/>
              <w:jc w:val="both"/>
              <w:rPr>
                <w:color w:val="000000"/>
              </w:rPr>
            </w:pPr>
            <w:r>
              <w:rPr>
                <w:color w:val="000000"/>
              </w:rPr>
              <w:t>Контрольная работа №5 «Многочлены, формулы сокращё</w:t>
            </w:r>
            <w:r>
              <w:rPr>
                <w:color w:val="000000"/>
              </w:rPr>
              <w:t>н</w:t>
            </w:r>
            <w:r>
              <w:rPr>
                <w:color w:val="000000"/>
              </w:rPr>
              <w:t>ного умножения»</w:t>
            </w: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Pr="007E6493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559" w:type="dxa"/>
          </w:tcPr>
          <w:p w:rsidR="007551CF" w:rsidRPr="00847747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70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276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</w:tr>
      <w:tr w:rsidR="007551CF" w:rsidTr="007E1DDA">
        <w:tc>
          <w:tcPr>
            <w:tcW w:w="14992" w:type="dxa"/>
            <w:gridSpan w:val="8"/>
          </w:tcPr>
          <w:p w:rsidR="007551CF" w:rsidRPr="00F46B9A" w:rsidRDefault="007551CF" w:rsidP="00E10152">
            <w:pPr>
              <w:spacing w:line="254" w:lineRule="exact"/>
              <w:ind w:right="187"/>
              <w:jc w:val="center"/>
              <w:rPr>
                <w:b/>
                <w:color w:val="000000"/>
                <w:spacing w:val="-6"/>
                <w:sz w:val="28"/>
                <w:szCs w:val="28"/>
              </w:rPr>
            </w:pPr>
            <w:r w:rsidRPr="00F46B9A">
              <w:rPr>
                <w:b/>
                <w:bCs/>
                <w:color w:val="000000"/>
                <w:spacing w:val="-10"/>
                <w:sz w:val="28"/>
                <w:szCs w:val="28"/>
              </w:rPr>
              <w:t xml:space="preserve">Глава 7.  </w:t>
            </w:r>
            <w:r w:rsidRPr="00F46B9A">
              <w:rPr>
                <w:b/>
                <w:sz w:val="28"/>
                <w:szCs w:val="28"/>
              </w:rPr>
              <w:t xml:space="preserve">Разложение многочленов на множители </w:t>
            </w:r>
            <w:r w:rsidRPr="00F46B9A">
              <w:rPr>
                <w:b/>
                <w:color w:val="000000"/>
                <w:spacing w:val="-6"/>
                <w:sz w:val="28"/>
                <w:szCs w:val="28"/>
              </w:rPr>
              <w:t>18 ч</w:t>
            </w:r>
          </w:p>
          <w:p w:rsidR="007551CF" w:rsidRDefault="007551CF" w:rsidP="00A004B2">
            <w:pPr>
              <w:keepNext/>
              <w:tabs>
                <w:tab w:val="left" w:pos="2412"/>
              </w:tabs>
            </w:pPr>
            <w:r w:rsidRPr="002710EC">
              <w:rPr>
                <w:b/>
                <w:sz w:val="28"/>
                <w:szCs w:val="28"/>
                <w:u w:val="single"/>
              </w:rPr>
              <w:t>Основная цель:</w:t>
            </w:r>
            <w:r>
              <w:t xml:space="preserve"> </w:t>
            </w:r>
            <w:r w:rsidRPr="001D170A">
              <w:rPr>
                <w:b/>
              </w:rPr>
              <w:t>Формирование представлений</w:t>
            </w:r>
            <w:r>
              <w:t xml:space="preserve"> о разложении многочлена на множители, об алгебраической дроби, о тождествах.</w:t>
            </w:r>
          </w:p>
          <w:p w:rsidR="007551CF" w:rsidRDefault="007551CF" w:rsidP="00A004B2">
            <w:pPr>
              <w:keepNext/>
              <w:tabs>
                <w:tab w:val="left" w:pos="2412"/>
              </w:tabs>
            </w:pPr>
            <w:r>
              <w:t xml:space="preserve">                                        </w:t>
            </w:r>
            <w:r w:rsidRPr="001D170A">
              <w:rPr>
                <w:b/>
              </w:rPr>
              <w:t>Овладение умением</w:t>
            </w:r>
            <w:r>
              <w:rPr>
                <w:b/>
              </w:rPr>
              <w:t xml:space="preserve">  </w:t>
            </w:r>
            <w:r w:rsidRPr="004D33B9">
              <w:t xml:space="preserve">вынесения общего множителя за скобки, </w:t>
            </w:r>
            <w:r>
              <w:t xml:space="preserve">группировки слагаемых, преобразовывать выражения, используя формулы </w:t>
            </w:r>
          </w:p>
          <w:p w:rsidR="007551CF" w:rsidRPr="004D33B9" w:rsidRDefault="007551CF" w:rsidP="00A004B2">
            <w:pPr>
              <w:keepNext/>
              <w:tabs>
                <w:tab w:val="left" w:pos="2412"/>
              </w:tabs>
            </w:pPr>
            <w:r>
              <w:t xml:space="preserve">                                         сокращенного умножения, </w:t>
            </w:r>
            <w:r w:rsidRPr="004D33B9">
              <w:t>выделения полного квадрата</w:t>
            </w:r>
            <w:r>
              <w:t>.</w:t>
            </w:r>
          </w:p>
          <w:p w:rsidR="007551CF" w:rsidRDefault="007551CF" w:rsidP="00A004B2">
            <w:pPr>
              <w:keepNext/>
              <w:tabs>
                <w:tab w:val="left" w:pos="2412"/>
              </w:tabs>
            </w:pPr>
            <w:r>
              <w:rPr>
                <w:b/>
              </w:rPr>
              <w:t xml:space="preserve">                                        </w:t>
            </w:r>
            <w:r w:rsidRPr="001D170A">
              <w:rPr>
                <w:b/>
              </w:rPr>
              <w:t xml:space="preserve">Овладение </w:t>
            </w:r>
            <w:r>
              <w:rPr>
                <w:b/>
              </w:rPr>
              <w:t xml:space="preserve">навыками </w:t>
            </w:r>
            <w:r w:rsidRPr="00F511B6">
              <w:t>решения</w:t>
            </w:r>
            <w:r>
              <w:t xml:space="preserve"> уравнений, </w:t>
            </w:r>
            <w:r w:rsidRPr="004D33B9">
              <w:t>выделени</w:t>
            </w:r>
            <w:r>
              <w:t>ем</w:t>
            </w:r>
            <w:r w:rsidRPr="004D33B9">
              <w:t xml:space="preserve"> полного квадрата</w:t>
            </w:r>
            <w:r>
              <w:t>,  решение уравнений, применяя  формулы  сокращенного умножения.</w:t>
            </w:r>
          </w:p>
          <w:p w:rsidR="007551CF" w:rsidRDefault="007551CF" w:rsidP="00A004B2">
            <w:pPr>
              <w:keepNext/>
              <w:tabs>
                <w:tab w:val="left" w:pos="2412"/>
              </w:tabs>
            </w:pPr>
            <w:r w:rsidRPr="00F66B86">
              <w:rPr>
                <w:b/>
                <w:color w:val="000000"/>
                <w:spacing w:val="-6"/>
                <w:sz w:val="28"/>
                <w:szCs w:val="28"/>
                <w:u w:val="single"/>
              </w:rPr>
              <w:t>Основные дидактические единицы:</w:t>
            </w:r>
            <w:r>
              <w:rPr>
                <w:b/>
                <w:color w:val="000000"/>
                <w:spacing w:val="-6"/>
                <w:u w:val="single"/>
              </w:rPr>
              <w:t xml:space="preserve"> </w:t>
            </w:r>
            <w:r w:rsidRPr="00FD4442">
              <w:t>Понятие о разложении многочлена на множители. Вынесение общего множителя за скобки. Способ группировки. Ра</w:t>
            </w:r>
            <w:r w:rsidRPr="00FD4442">
              <w:t>з</w:t>
            </w:r>
            <w:r w:rsidRPr="00FD4442">
              <w:t>ложение многочлена на множители с помощью формул сокращённого умножения. Комбинирование различных приёмов. Понятие тождества и тождественного преобраз</w:t>
            </w:r>
            <w:r w:rsidRPr="00FD4442">
              <w:t>о</w:t>
            </w:r>
            <w:r w:rsidRPr="00FD4442">
              <w:t>вания алгебраического выражения. Первые представления об алгебраических дробях; сокращение алгебраических дробей.</w:t>
            </w:r>
          </w:p>
        </w:tc>
      </w:tr>
      <w:tr w:rsidR="007551CF" w:rsidTr="00FD1BBE">
        <w:tc>
          <w:tcPr>
            <w:tcW w:w="817" w:type="dxa"/>
          </w:tcPr>
          <w:p w:rsidR="007551CF" w:rsidRDefault="007551CF" w:rsidP="00E41A02">
            <w:r>
              <w:t>68</w:t>
            </w:r>
          </w:p>
        </w:tc>
        <w:tc>
          <w:tcPr>
            <w:tcW w:w="5745" w:type="dxa"/>
          </w:tcPr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§</w:t>
            </w:r>
            <w:r>
              <w:rPr>
                <w:bCs/>
                <w:color w:val="000000"/>
                <w:spacing w:val="-10"/>
              </w:rPr>
              <w:t>30. Что такое разложение на множители и зачем оно нужно?</w:t>
            </w:r>
          </w:p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Default="00AB0275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Индивидуальный контроль</w:t>
            </w:r>
          </w:p>
        </w:tc>
        <w:tc>
          <w:tcPr>
            <w:tcW w:w="1559" w:type="dxa"/>
          </w:tcPr>
          <w:p w:rsidR="007551CF" w:rsidRPr="00AB0275" w:rsidRDefault="00AB0275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AB0275">
              <w:rPr>
                <w:color w:val="000000"/>
                <w:spacing w:val="-6"/>
              </w:rPr>
              <w:t>Действия с одночленами</w:t>
            </w:r>
          </w:p>
        </w:tc>
        <w:tc>
          <w:tcPr>
            <w:tcW w:w="1701" w:type="dxa"/>
          </w:tcPr>
          <w:p w:rsidR="007551CF" w:rsidRPr="00AB0275" w:rsidRDefault="00AB0275" w:rsidP="002868B4">
            <w:pPr>
              <w:shd w:val="clear" w:color="auto" w:fill="FFFFFF"/>
              <w:spacing w:before="10" w:line="235" w:lineRule="exact"/>
              <w:jc w:val="center"/>
            </w:pPr>
            <w:r>
              <w:t>Д</w:t>
            </w:r>
            <w:r w:rsidRPr="00AB0275">
              <w:t>емонстрацио</w:t>
            </w:r>
            <w:r w:rsidRPr="00AB0275">
              <w:t>н</w:t>
            </w:r>
            <w:r w:rsidRPr="00AB0275">
              <w:t>ный материал "</w:t>
            </w:r>
            <w:r w:rsidRPr="00AB0275">
              <w:rPr>
                <w:color w:val="000000"/>
              </w:rPr>
              <w:t>Что такое ра</w:t>
            </w:r>
            <w:r w:rsidRPr="00AB0275">
              <w:rPr>
                <w:color w:val="000000"/>
              </w:rPr>
              <w:t>з</w:t>
            </w:r>
            <w:r w:rsidRPr="00AB0275">
              <w:rPr>
                <w:color w:val="000000"/>
              </w:rPr>
              <w:t>ложение мног</w:t>
            </w:r>
            <w:r w:rsidRPr="00AB0275">
              <w:rPr>
                <w:color w:val="000000"/>
              </w:rPr>
              <w:t>о</w:t>
            </w:r>
            <w:r w:rsidRPr="00AB0275">
              <w:rPr>
                <w:color w:val="000000"/>
              </w:rPr>
              <w:t>члена на множ</w:t>
            </w:r>
            <w:r w:rsidRPr="00AB0275">
              <w:rPr>
                <w:color w:val="000000"/>
              </w:rPr>
              <w:t>и</w:t>
            </w:r>
            <w:r w:rsidRPr="00AB0275">
              <w:rPr>
                <w:color w:val="000000"/>
              </w:rPr>
              <w:t>тели и зачем оно нужно</w:t>
            </w:r>
            <w:r w:rsidRPr="00AB0275">
              <w:t xml:space="preserve"> "</w:t>
            </w:r>
          </w:p>
        </w:tc>
        <w:tc>
          <w:tcPr>
            <w:tcW w:w="1276" w:type="dxa"/>
          </w:tcPr>
          <w:p w:rsidR="007551CF" w:rsidRDefault="007551CF" w:rsidP="002868B4"/>
        </w:tc>
      </w:tr>
      <w:tr w:rsidR="007551CF" w:rsidTr="00FD1BBE">
        <w:tc>
          <w:tcPr>
            <w:tcW w:w="817" w:type="dxa"/>
          </w:tcPr>
          <w:p w:rsidR="007551CF" w:rsidRDefault="007551CF" w:rsidP="00E41A02">
            <w:r>
              <w:t>69</w:t>
            </w:r>
          </w:p>
          <w:p w:rsidR="007551CF" w:rsidRDefault="007551CF" w:rsidP="00E41A02">
            <w:r>
              <w:t>70</w:t>
            </w:r>
          </w:p>
        </w:tc>
        <w:tc>
          <w:tcPr>
            <w:tcW w:w="5745" w:type="dxa"/>
          </w:tcPr>
          <w:p w:rsidR="007551CF" w:rsidRDefault="007551CF" w:rsidP="00A004B2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§</w:t>
            </w:r>
            <w:r>
              <w:rPr>
                <w:bCs/>
                <w:color w:val="000000"/>
                <w:spacing w:val="-10"/>
              </w:rPr>
              <w:t xml:space="preserve">31. </w:t>
            </w:r>
            <w:r>
              <w:t>Вынесение общего множителя за скобки.</w:t>
            </w:r>
          </w:p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2 ч</w:t>
            </w:r>
          </w:p>
        </w:tc>
        <w:tc>
          <w:tcPr>
            <w:tcW w:w="894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Default="006B2F69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стный счёт, инд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>видуальный ко</w:t>
            </w:r>
            <w:r>
              <w:rPr>
                <w:color w:val="000000"/>
                <w:spacing w:val="-6"/>
              </w:rPr>
              <w:t>н</w:t>
            </w:r>
            <w:r>
              <w:rPr>
                <w:color w:val="000000"/>
                <w:spacing w:val="-6"/>
              </w:rPr>
              <w:t>троль</w:t>
            </w:r>
          </w:p>
        </w:tc>
        <w:tc>
          <w:tcPr>
            <w:tcW w:w="1559" w:type="dxa"/>
          </w:tcPr>
          <w:p w:rsidR="007551CF" w:rsidRPr="00AB0275" w:rsidRDefault="00AB0275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AB0275">
              <w:rPr>
                <w:color w:val="000000"/>
                <w:spacing w:val="-6"/>
              </w:rPr>
              <w:t>Действия с одночленами</w:t>
            </w:r>
          </w:p>
        </w:tc>
        <w:tc>
          <w:tcPr>
            <w:tcW w:w="1701" w:type="dxa"/>
          </w:tcPr>
          <w:p w:rsidR="007551CF" w:rsidRPr="006B2F69" w:rsidRDefault="006B2F69" w:rsidP="006B2F69">
            <w:r w:rsidRPr="006B2F69">
              <w:t>Демонстрацио</w:t>
            </w:r>
            <w:r w:rsidRPr="006B2F69">
              <w:t>н</w:t>
            </w:r>
            <w:r w:rsidRPr="006B2F69">
              <w:t>ный материал "Вынесение о</w:t>
            </w:r>
            <w:r w:rsidRPr="006B2F69">
              <w:t>б</w:t>
            </w:r>
            <w:r w:rsidRPr="006B2F69">
              <w:t>щего множителя за скобки"</w:t>
            </w:r>
            <w:r>
              <w:t xml:space="preserve">; </w:t>
            </w:r>
            <w:r w:rsidRPr="006B2F69">
              <w:t>Зад</w:t>
            </w:r>
            <w:r w:rsidRPr="006B2F69">
              <w:t>а</w:t>
            </w:r>
            <w:r w:rsidRPr="006B2F69">
              <w:t>ние для устного счета «Вынес</w:t>
            </w:r>
            <w:r w:rsidRPr="006B2F69">
              <w:t>е</w:t>
            </w:r>
            <w:r w:rsidRPr="006B2F69">
              <w:t>ние общего множителя за скобки»</w:t>
            </w:r>
          </w:p>
        </w:tc>
        <w:tc>
          <w:tcPr>
            <w:tcW w:w="1276" w:type="dxa"/>
          </w:tcPr>
          <w:p w:rsidR="007551CF" w:rsidRDefault="006B2F69" w:rsidP="002868B4">
            <w:r>
              <w:t>математ</w:t>
            </w:r>
            <w:r>
              <w:t>и</w:t>
            </w:r>
            <w:r>
              <w:t>ческая л</w:t>
            </w:r>
            <w:r>
              <w:t>о</w:t>
            </w:r>
            <w:r>
              <w:t>гика (выд</w:t>
            </w:r>
            <w:r>
              <w:t>е</w:t>
            </w:r>
            <w:r>
              <w:t>ление с</w:t>
            </w:r>
            <w:r>
              <w:t>у</w:t>
            </w:r>
            <w:r>
              <w:t>щественных признаков)</w:t>
            </w:r>
          </w:p>
        </w:tc>
      </w:tr>
      <w:tr w:rsidR="007551CF" w:rsidTr="00FD1BBE">
        <w:tc>
          <w:tcPr>
            <w:tcW w:w="817" w:type="dxa"/>
          </w:tcPr>
          <w:p w:rsidR="007551CF" w:rsidRDefault="007551CF" w:rsidP="00E41A02">
            <w:r>
              <w:t>71</w:t>
            </w:r>
          </w:p>
          <w:p w:rsidR="007551CF" w:rsidRDefault="007551CF" w:rsidP="00E41A02">
            <w:r>
              <w:t>72</w:t>
            </w:r>
          </w:p>
        </w:tc>
        <w:tc>
          <w:tcPr>
            <w:tcW w:w="5745" w:type="dxa"/>
          </w:tcPr>
          <w:p w:rsidR="007551CF" w:rsidRDefault="007551CF" w:rsidP="00A004B2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§</w:t>
            </w:r>
            <w:r>
              <w:rPr>
                <w:bCs/>
                <w:color w:val="000000"/>
                <w:spacing w:val="-10"/>
              </w:rPr>
              <w:t xml:space="preserve">32. </w:t>
            </w:r>
            <w:r>
              <w:t>Способ группировки.</w:t>
            </w:r>
          </w:p>
          <w:p w:rsidR="007551CF" w:rsidRDefault="007551CF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</w:p>
        </w:tc>
        <w:tc>
          <w:tcPr>
            <w:tcW w:w="94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2 ч</w:t>
            </w:r>
          </w:p>
        </w:tc>
        <w:tc>
          <w:tcPr>
            <w:tcW w:w="894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Pr="006B2F69" w:rsidRDefault="006B2F69" w:rsidP="006B2F69">
            <w:pPr>
              <w:jc w:val="center"/>
              <w:rPr>
                <w:color w:val="000000"/>
                <w:spacing w:val="-6"/>
              </w:rPr>
            </w:pPr>
            <w:r w:rsidRPr="006B2F69">
              <w:t>Самостоятельная работа 7.1</w:t>
            </w:r>
            <w:r>
              <w:t xml:space="preserve"> </w:t>
            </w:r>
            <w:r w:rsidRPr="006B2F69">
              <w:t>«Разлож</w:t>
            </w:r>
            <w:r w:rsidRPr="006B2F69">
              <w:t>е</w:t>
            </w:r>
            <w:r w:rsidRPr="006B2F69">
              <w:t>ние многочлена на множители»</w:t>
            </w:r>
          </w:p>
        </w:tc>
        <w:tc>
          <w:tcPr>
            <w:tcW w:w="1559" w:type="dxa"/>
          </w:tcPr>
          <w:p w:rsidR="007551CF" w:rsidRDefault="006B2F69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AB0275">
              <w:rPr>
                <w:color w:val="000000"/>
                <w:spacing w:val="-6"/>
              </w:rPr>
              <w:t>Действия с одночленами</w:t>
            </w:r>
          </w:p>
        </w:tc>
        <w:tc>
          <w:tcPr>
            <w:tcW w:w="1701" w:type="dxa"/>
          </w:tcPr>
          <w:p w:rsidR="007551CF" w:rsidRPr="006B2F69" w:rsidRDefault="006B2F69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6B2F69">
              <w:t>Демонстрац</w:t>
            </w:r>
            <w:r w:rsidRPr="006B2F69">
              <w:t>и</w:t>
            </w:r>
            <w:r w:rsidRPr="006B2F69">
              <w:t>онный матер</w:t>
            </w:r>
            <w:r w:rsidRPr="006B2F69">
              <w:t>и</w:t>
            </w:r>
            <w:r w:rsidRPr="006B2F69">
              <w:t>ал "Способ группировки"</w:t>
            </w:r>
          </w:p>
        </w:tc>
        <w:tc>
          <w:tcPr>
            <w:tcW w:w="1276" w:type="dxa"/>
          </w:tcPr>
          <w:p w:rsidR="007551CF" w:rsidRDefault="006B2F69" w:rsidP="002868B4">
            <w:r>
              <w:t>математ</w:t>
            </w:r>
            <w:r>
              <w:t>и</w:t>
            </w:r>
            <w:r>
              <w:t>ческая л</w:t>
            </w:r>
            <w:r>
              <w:t>о</w:t>
            </w:r>
            <w:r>
              <w:t>гика (выд</w:t>
            </w:r>
            <w:r>
              <w:t>е</w:t>
            </w:r>
            <w:r>
              <w:t>ление с</w:t>
            </w:r>
            <w:r>
              <w:t>у</w:t>
            </w:r>
            <w:r>
              <w:t>щественных признаков)</w:t>
            </w:r>
          </w:p>
        </w:tc>
      </w:tr>
      <w:tr w:rsidR="007551CF" w:rsidTr="00FD1BBE">
        <w:tc>
          <w:tcPr>
            <w:tcW w:w="817" w:type="dxa"/>
          </w:tcPr>
          <w:p w:rsidR="007551CF" w:rsidRDefault="007551CF" w:rsidP="002868B4">
            <w:r>
              <w:t>73</w:t>
            </w:r>
          </w:p>
          <w:p w:rsidR="007551CF" w:rsidRDefault="007551CF" w:rsidP="002868B4"/>
        </w:tc>
        <w:tc>
          <w:tcPr>
            <w:tcW w:w="5745" w:type="dxa"/>
          </w:tcPr>
          <w:p w:rsidR="007551CF" w:rsidRDefault="007551CF" w:rsidP="00A004B2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§</w:t>
            </w:r>
            <w:r>
              <w:rPr>
                <w:bCs/>
                <w:color w:val="000000"/>
                <w:spacing w:val="-10"/>
              </w:rPr>
              <w:t xml:space="preserve">33 </w:t>
            </w:r>
            <w:r>
              <w:t>Разложение многочлена на множители с помощью фо</w:t>
            </w:r>
            <w:r>
              <w:t>р</w:t>
            </w:r>
            <w:r>
              <w:t>мул сокращённого умножения.</w:t>
            </w:r>
          </w:p>
        </w:tc>
        <w:tc>
          <w:tcPr>
            <w:tcW w:w="941" w:type="dxa"/>
          </w:tcPr>
          <w:p w:rsidR="007551CF" w:rsidRDefault="006B2F69" w:rsidP="00350130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</w:t>
            </w:r>
            <w:r w:rsidR="007551CF">
              <w:rPr>
                <w:color w:val="000000"/>
                <w:spacing w:val="-6"/>
              </w:rPr>
              <w:t>ч</w:t>
            </w:r>
          </w:p>
        </w:tc>
        <w:tc>
          <w:tcPr>
            <w:tcW w:w="894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Default="006B2F69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Индивидуальный контроль</w:t>
            </w:r>
          </w:p>
        </w:tc>
        <w:tc>
          <w:tcPr>
            <w:tcW w:w="1559" w:type="dxa"/>
          </w:tcPr>
          <w:p w:rsidR="007551CF" w:rsidRPr="00981761" w:rsidRDefault="0098176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981761">
              <w:t>Преобраз</w:t>
            </w:r>
            <w:r w:rsidRPr="00981761">
              <w:t>о</w:t>
            </w:r>
            <w:r w:rsidRPr="00981761">
              <w:t>вания бу</w:t>
            </w:r>
            <w:r w:rsidRPr="00981761">
              <w:t>к</w:t>
            </w:r>
            <w:r w:rsidRPr="00981761">
              <w:t>венных в</w:t>
            </w:r>
            <w:r w:rsidRPr="00981761">
              <w:t>ы</w:t>
            </w:r>
            <w:r w:rsidRPr="00981761">
              <w:t>ражений</w:t>
            </w:r>
          </w:p>
        </w:tc>
        <w:tc>
          <w:tcPr>
            <w:tcW w:w="1701" w:type="dxa"/>
          </w:tcPr>
          <w:p w:rsidR="007551CF" w:rsidRDefault="006B2F69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t>Демонстрац</w:t>
            </w:r>
            <w:r>
              <w:t>и</w:t>
            </w:r>
            <w:r>
              <w:t>онный матер</w:t>
            </w:r>
            <w:r>
              <w:t>и</w:t>
            </w:r>
            <w:r>
              <w:t xml:space="preserve">ал </w:t>
            </w:r>
            <w:r w:rsidRPr="006B2F69">
              <w:t xml:space="preserve"> «</w:t>
            </w:r>
            <w:r w:rsidRPr="006B2F69">
              <w:rPr>
                <w:color w:val="000000"/>
              </w:rPr>
              <w:t>Разлож</w:t>
            </w:r>
            <w:r w:rsidRPr="006B2F69">
              <w:rPr>
                <w:color w:val="000000"/>
              </w:rPr>
              <w:t>е</w:t>
            </w:r>
            <w:r w:rsidRPr="006B2F69">
              <w:rPr>
                <w:color w:val="000000"/>
              </w:rPr>
              <w:t>ние многочл</w:t>
            </w:r>
            <w:r w:rsidRPr="006B2F69">
              <w:rPr>
                <w:color w:val="000000"/>
              </w:rPr>
              <w:t>е</w:t>
            </w:r>
            <w:r w:rsidRPr="006B2F69">
              <w:rPr>
                <w:color w:val="000000"/>
              </w:rPr>
              <w:t>на на множ</w:t>
            </w:r>
            <w:r w:rsidRPr="006B2F69">
              <w:rPr>
                <w:color w:val="000000"/>
              </w:rPr>
              <w:t>и</w:t>
            </w:r>
            <w:r w:rsidRPr="006B2F69">
              <w:rPr>
                <w:color w:val="000000"/>
              </w:rPr>
              <w:lastRenderedPageBreak/>
              <w:t>тели с пом</w:t>
            </w:r>
            <w:r w:rsidRPr="006B2F69">
              <w:rPr>
                <w:color w:val="000000"/>
              </w:rPr>
              <w:t>о</w:t>
            </w:r>
            <w:r w:rsidRPr="006B2F69">
              <w:rPr>
                <w:color w:val="000000"/>
              </w:rPr>
              <w:t>щью формул сокращенного умножения</w:t>
            </w:r>
            <w:r w:rsidRPr="006B2F69">
              <w:t>»</w:t>
            </w:r>
          </w:p>
        </w:tc>
        <w:tc>
          <w:tcPr>
            <w:tcW w:w="1276" w:type="dxa"/>
          </w:tcPr>
          <w:p w:rsidR="007551CF" w:rsidRPr="006B2F69" w:rsidRDefault="00981761" w:rsidP="006B2F69">
            <w:r>
              <w:lastRenderedPageBreak/>
              <w:t>математ</w:t>
            </w:r>
            <w:r>
              <w:t>и</w:t>
            </w:r>
            <w:r>
              <w:t>ческая л</w:t>
            </w:r>
            <w:r>
              <w:t>о</w:t>
            </w:r>
            <w:r>
              <w:t>гика (выд</w:t>
            </w:r>
            <w:r>
              <w:t>е</w:t>
            </w:r>
            <w:r>
              <w:t>ление с</w:t>
            </w:r>
            <w:r>
              <w:t>у</w:t>
            </w:r>
            <w:r>
              <w:t xml:space="preserve">щественных </w:t>
            </w:r>
            <w:r>
              <w:lastRenderedPageBreak/>
              <w:t>признаков)</w:t>
            </w:r>
          </w:p>
        </w:tc>
      </w:tr>
      <w:tr w:rsidR="006B2F69" w:rsidTr="00FD1BBE">
        <w:tc>
          <w:tcPr>
            <w:tcW w:w="817" w:type="dxa"/>
          </w:tcPr>
          <w:p w:rsidR="006B2F69" w:rsidRDefault="006B2F69" w:rsidP="006B2F69">
            <w:r>
              <w:lastRenderedPageBreak/>
              <w:t>74</w:t>
            </w:r>
          </w:p>
          <w:p w:rsidR="006B2F69" w:rsidRDefault="006B2F69" w:rsidP="006B2F69">
            <w:r>
              <w:t>75</w:t>
            </w:r>
          </w:p>
          <w:p w:rsidR="006B2F69" w:rsidRDefault="006B2F69" w:rsidP="006B2F69"/>
        </w:tc>
        <w:tc>
          <w:tcPr>
            <w:tcW w:w="5745" w:type="dxa"/>
          </w:tcPr>
          <w:p w:rsidR="006B2F69" w:rsidRPr="006B2F69" w:rsidRDefault="006B2F69" w:rsidP="00981761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 w:rsidRPr="006B2F69">
              <w:t xml:space="preserve">Практикум по теме </w:t>
            </w:r>
            <w:r w:rsidR="00981761">
              <w:t>«Р</w:t>
            </w:r>
            <w:r w:rsidRPr="006B2F69">
              <w:t>азложение многочлена на множители с помощью формул сокращённого умножения</w:t>
            </w:r>
            <w:r w:rsidR="00981761">
              <w:t>»</w:t>
            </w:r>
          </w:p>
        </w:tc>
        <w:tc>
          <w:tcPr>
            <w:tcW w:w="941" w:type="dxa"/>
          </w:tcPr>
          <w:p w:rsidR="006B2F69" w:rsidRDefault="00981761" w:rsidP="00350130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2</w:t>
            </w:r>
            <w:r w:rsidR="006B2F69">
              <w:rPr>
                <w:color w:val="000000"/>
                <w:spacing w:val="-6"/>
              </w:rPr>
              <w:t xml:space="preserve"> ч</w:t>
            </w:r>
          </w:p>
        </w:tc>
        <w:tc>
          <w:tcPr>
            <w:tcW w:w="894" w:type="dxa"/>
          </w:tcPr>
          <w:p w:rsidR="006B2F69" w:rsidRDefault="006B2F69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6B2F69" w:rsidRDefault="006B2F69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стный счёт, инд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>видуальный ко</w:t>
            </w:r>
            <w:r>
              <w:rPr>
                <w:color w:val="000000"/>
                <w:spacing w:val="-6"/>
              </w:rPr>
              <w:t>н</w:t>
            </w:r>
            <w:r>
              <w:rPr>
                <w:color w:val="000000"/>
                <w:spacing w:val="-6"/>
              </w:rPr>
              <w:t>троль</w:t>
            </w:r>
          </w:p>
        </w:tc>
        <w:tc>
          <w:tcPr>
            <w:tcW w:w="1559" w:type="dxa"/>
          </w:tcPr>
          <w:p w:rsidR="006B2F69" w:rsidRPr="00981761" w:rsidRDefault="0098176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981761">
              <w:t>Преобраз</w:t>
            </w:r>
            <w:r w:rsidRPr="00981761">
              <w:t>о</w:t>
            </w:r>
            <w:r w:rsidRPr="00981761">
              <w:t>вания бу</w:t>
            </w:r>
            <w:r w:rsidRPr="00981761">
              <w:t>к</w:t>
            </w:r>
            <w:r w:rsidRPr="00981761">
              <w:t>венных в</w:t>
            </w:r>
            <w:r w:rsidRPr="00981761">
              <w:t>ы</w:t>
            </w:r>
            <w:r w:rsidRPr="00981761">
              <w:t>ражений</w:t>
            </w:r>
          </w:p>
        </w:tc>
        <w:tc>
          <w:tcPr>
            <w:tcW w:w="1701" w:type="dxa"/>
          </w:tcPr>
          <w:p w:rsidR="006B2F69" w:rsidRDefault="006B2F69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6B2F69">
              <w:t>Задание для устного счета «</w:t>
            </w:r>
            <w:r w:rsidRPr="006B2F69">
              <w:rPr>
                <w:color w:val="000000"/>
              </w:rPr>
              <w:t>Разложение многочлена на множители с помощью формул с</w:t>
            </w:r>
            <w:r w:rsidRPr="006B2F69">
              <w:rPr>
                <w:color w:val="000000"/>
              </w:rPr>
              <w:t>о</w:t>
            </w:r>
            <w:r w:rsidRPr="006B2F69">
              <w:rPr>
                <w:color w:val="000000"/>
              </w:rPr>
              <w:t>кращенного умножения</w:t>
            </w:r>
            <w:r w:rsidRPr="006B2F69">
              <w:t>»</w:t>
            </w:r>
          </w:p>
        </w:tc>
        <w:tc>
          <w:tcPr>
            <w:tcW w:w="1276" w:type="dxa"/>
          </w:tcPr>
          <w:p w:rsidR="006B2F69" w:rsidRPr="006B2F69" w:rsidRDefault="00981761" w:rsidP="006B2F69">
            <w:r>
              <w:t>математ</w:t>
            </w:r>
            <w:r>
              <w:t>и</w:t>
            </w:r>
            <w:r>
              <w:t>ческая л</w:t>
            </w:r>
            <w:r>
              <w:t>о</w:t>
            </w:r>
            <w:r>
              <w:t>гика (выд</w:t>
            </w:r>
            <w:r>
              <w:t>е</w:t>
            </w:r>
            <w:r>
              <w:t>ление с</w:t>
            </w:r>
            <w:r>
              <w:t>у</w:t>
            </w:r>
            <w:r>
              <w:t>щественных признаков)</w:t>
            </w:r>
          </w:p>
        </w:tc>
      </w:tr>
      <w:tr w:rsidR="00981761" w:rsidTr="00FD1BBE">
        <w:tc>
          <w:tcPr>
            <w:tcW w:w="817" w:type="dxa"/>
          </w:tcPr>
          <w:p w:rsidR="00981761" w:rsidRDefault="00981761" w:rsidP="00981761">
            <w:r>
              <w:t>76</w:t>
            </w:r>
          </w:p>
          <w:p w:rsidR="00981761" w:rsidRDefault="00981761" w:rsidP="00981761">
            <w:r>
              <w:t>77</w:t>
            </w:r>
          </w:p>
        </w:tc>
        <w:tc>
          <w:tcPr>
            <w:tcW w:w="5745" w:type="dxa"/>
          </w:tcPr>
          <w:p w:rsidR="00981761" w:rsidRPr="006B2F69" w:rsidRDefault="00981761" w:rsidP="00981761">
            <w:pPr>
              <w:spacing w:line="254" w:lineRule="exact"/>
              <w:ind w:right="187"/>
            </w:pPr>
            <w:r>
              <w:t xml:space="preserve">Решение задач </w:t>
            </w:r>
            <w:r w:rsidRPr="006B2F69">
              <w:t xml:space="preserve"> по теме </w:t>
            </w:r>
            <w:r>
              <w:t>«Р</w:t>
            </w:r>
            <w:r w:rsidRPr="006B2F69">
              <w:t>азложение многочлена на множ</w:t>
            </w:r>
            <w:r w:rsidRPr="006B2F69">
              <w:t>и</w:t>
            </w:r>
            <w:r w:rsidRPr="006B2F69">
              <w:t>тели с помощью формул сокращённого умножения</w:t>
            </w:r>
            <w:r>
              <w:t>»</w:t>
            </w:r>
          </w:p>
        </w:tc>
        <w:tc>
          <w:tcPr>
            <w:tcW w:w="941" w:type="dxa"/>
          </w:tcPr>
          <w:p w:rsidR="00981761" w:rsidRDefault="00981761" w:rsidP="00350130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2 ч</w:t>
            </w:r>
          </w:p>
        </w:tc>
        <w:tc>
          <w:tcPr>
            <w:tcW w:w="894" w:type="dxa"/>
          </w:tcPr>
          <w:p w:rsidR="00981761" w:rsidRDefault="0098176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981761" w:rsidRPr="00981761" w:rsidRDefault="00981761" w:rsidP="00981761">
            <w:pPr>
              <w:jc w:val="center"/>
              <w:rPr>
                <w:color w:val="000000"/>
                <w:spacing w:val="-6"/>
              </w:rPr>
            </w:pPr>
            <w:r w:rsidRPr="00981761">
              <w:t>Самостоятельная работа 7.2</w:t>
            </w:r>
            <w:r>
              <w:t xml:space="preserve"> </w:t>
            </w:r>
            <w:r w:rsidRPr="00981761">
              <w:t>«</w:t>
            </w:r>
            <w:r w:rsidRPr="00981761">
              <w:rPr>
                <w:color w:val="000000"/>
              </w:rPr>
              <w:t>Разлож</w:t>
            </w:r>
            <w:r w:rsidRPr="00981761">
              <w:rPr>
                <w:color w:val="000000"/>
              </w:rPr>
              <w:t>е</w:t>
            </w:r>
            <w:r w:rsidRPr="00981761">
              <w:rPr>
                <w:color w:val="000000"/>
              </w:rPr>
              <w:t>ние многочлена на множители с пом</w:t>
            </w:r>
            <w:r w:rsidRPr="00981761">
              <w:rPr>
                <w:color w:val="000000"/>
              </w:rPr>
              <w:t>о</w:t>
            </w:r>
            <w:r w:rsidRPr="00981761">
              <w:rPr>
                <w:color w:val="000000"/>
              </w:rPr>
              <w:t>щью формул сокр</w:t>
            </w:r>
            <w:r w:rsidRPr="00981761">
              <w:rPr>
                <w:color w:val="000000"/>
              </w:rPr>
              <w:t>а</w:t>
            </w:r>
            <w:r w:rsidRPr="00981761">
              <w:rPr>
                <w:color w:val="000000"/>
              </w:rPr>
              <w:t>щенного умнож</w:t>
            </w:r>
            <w:r w:rsidRPr="00981761">
              <w:rPr>
                <w:color w:val="000000"/>
              </w:rPr>
              <w:t>е</w:t>
            </w:r>
            <w:r w:rsidRPr="00981761">
              <w:rPr>
                <w:color w:val="000000"/>
              </w:rPr>
              <w:t>ния</w:t>
            </w:r>
            <w:r w:rsidRPr="00981761">
              <w:t>»</w:t>
            </w:r>
          </w:p>
        </w:tc>
        <w:tc>
          <w:tcPr>
            <w:tcW w:w="1559" w:type="dxa"/>
          </w:tcPr>
          <w:p w:rsidR="00981761" w:rsidRPr="00981761" w:rsidRDefault="0098176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981761">
              <w:t>Преобраз</w:t>
            </w:r>
            <w:r w:rsidRPr="00981761">
              <w:t>о</w:t>
            </w:r>
            <w:r w:rsidRPr="00981761">
              <w:t>вания бу</w:t>
            </w:r>
            <w:r w:rsidRPr="00981761">
              <w:t>к</w:t>
            </w:r>
            <w:r w:rsidRPr="00981761">
              <w:t>венных в</w:t>
            </w:r>
            <w:r w:rsidRPr="00981761">
              <w:t>ы</w:t>
            </w:r>
            <w:r w:rsidRPr="00981761">
              <w:t>ражений</w:t>
            </w:r>
          </w:p>
        </w:tc>
        <w:tc>
          <w:tcPr>
            <w:tcW w:w="1701" w:type="dxa"/>
          </w:tcPr>
          <w:p w:rsidR="00981761" w:rsidRPr="006B2F69" w:rsidRDefault="00981761" w:rsidP="002868B4">
            <w:pPr>
              <w:spacing w:line="254" w:lineRule="exact"/>
              <w:ind w:right="187"/>
              <w:jc w:val="center"/>
            </w:pPr>
          </w:p>
        </w:tc>
        <w:tc>
          <w:tcPr>
            <w:tcW w:w="1276" w:type="dxa"/>
          </w:tcPr>
          <w:p w:rsidR="00981761" w:rsidRPr="006B2F69" w:rsidRDefault="00981761" w:rsidP="006B2F69">
            <w:r>
              <w:t>математ</w:t>
            </w:r>
            <w:r>
              <w:t>и</w:t>
            </w:r>
            <w:r>
              <w:t>ческая л</w:t>
            </w:r>
            <w:r>
              <w:t>о</w:t>
            </w:r>
            <w:r>
              <w:t>гика (выд</w:t>
            </w:r>
            <w:r>
              <w:t>е</w:t>
            </w:r>
            <w:r>
              <w:t>ление с</w:t>
            </w:r>
            <w:r>
              <w:t>у</w:t>
            </w:r>
            <w:r>
              <w:t>щественных признаков)</w:t>
            </w:r>
          </w:p>
        </w:tc>
      </w:tr>
      <w:tr w:rsidR="007551CF" w:rsidTr="00FD1BBE">
        <w:tc>
          <w:tcPr>
            <w:tcW w:w="817" w:type="dxa"/>
          </w:tcPr>
          <w:p w:rsidR="007551CF" w:rsidRDefault="007551CF" w:rsidP="002868B4">
            <w:r>
              <w:t>78</w:t>
            </w:r>
          </w:p>
          <w:p w:rsidR="007551CF" w:rsidRDefault="007551CF" w:rsidP="002868B4">
            <w:r>
              <w:t>79</w:t>
            </w:r>
          </w:p>
          <w:p w:rsidR="007551CF" w:rsidRDefault="007551CF" w:rsidP="002868B4"/>
        </w:tc>
        <w:tc>
          <w:tcPr>
            <w:tcW w:w="5745" w:type="dxa"/>
          </w:tcPr>
          <w:p w:rsidR="007551CF" w:rsidRDefault="007551CF" w:rsidP="00A004B2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§34. Комбинированные примеры, связанные с разложением мн</w:t>
            </w:r>
            <w:r>
              <w:rPr>
                <w:color w:val="000000"/>
                <w:spacing w:val="-6"/>
              </w:rPr>
              <w:t>о</w:t>
            </w:r>
            <w:r>
              <w:rPr>
                <w:color w:val="000000"/>
                <w:spacing w:val="-6"/>
              </w:rPr>
              <w:t>гочлена на множители.</w:t>
            </w:r>
          </w:p>
        </w:tc>
        <w:tc>
          <w:tcPr>
            <w:tcW w:w="941" w:type="dxa"/>
          </w:tcPr>
          <w:p w:rsidR="007551CF" w:rsidRDefault="0098176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2</w:t>
            </w:r>
            <w:r w:rsidR="007551CF">
              <w:rPr>
                <w:color w:val="000000"/>
                <w:spacing w:val="-6"/>
              </w:rPr>
              <w:t xml:space="preserve"> ч</w:t>
            </w:r>
          </w:p>
        </w:tc>
        <w:tc>
          <w:tcPr>
            <w:tcW w:w="894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7551CF" w:rsidRDefault="0098176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 xml:space="preserve">Индивидуальный контроль </w:t>
            </w:r>
          </w:p>
        </w:tc>
        <w:tc>
          <w:tcPr>
            <w:tcW w:w="1559" w:type="dxa"/>
          </w:tcPr>
          <w:p w:rsidR="007551CF" w:rsidRDefault="0098176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981761">
              <w:t>Преобраз</w:t>
            </w:r>
            <w:r w:rsidRPr="00981761">
              <w:t>о</w:t>
            </w:r>
            <w:r w:rsidRPr="00981761">
              <w:t>вания бу</w:t>
            </w:r>
            <w:r w:rsidRPr="00981761">
              <w:t>к</w:t>
            </w:r>
            <w:r w:rsidRPr="00981761">
              <w:t>венных в</w:t>
            </w:r>
            <w:r w:rsidRPr="00981761">
              <w:t>ы</w:t>
            </w:r>
            <w:r w:rsidRPr="00981761">
              <w:t>ражений</w:t>
            </w:r>
          </w:p>
        </w:tc>
        <w:tc>
          <w:tcPr>
            <w:tcW w:w="1701" w:type="dxa"/>
          </w:tcPr>
          <w:p w:rsidR="007551CF" w:rsidRDefault="007551CF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276" w:type="dxa"/>
          </w:tcPr>
          <w:p w:rsidR="007551CF" w:rsidRDefault="00981761" w:rsidP="002868B4">
            <w:r>
              <w:t>математ</w:t>
            </w:r>
            <w:r>
              <w:t>и</w:t>
            </w:r>
            <w:r>
              <w:t>ческая л</w:t>
            </w:r>
            <w:r>
              <w:t>о</w:t>
            </w:r>
            <w:r>
              <w:t>гика (выд</w:t>
            </w:r>
            <w:r>
              <w:t>е</w:t>
            </w:r>
            <w:r>
              <w:t>ление с</w:t>
            </w:r>
            <w:r>
              <w:t>у</w:t>
            </w:r>
            <w:r>
              <w:t>щественных признаков)</w:t>
            </w:r>
          </w:p>
        </w:tc>
      </w:tr>
      <w:tr w:rsidR="00981761" w:rsidTr="00FD1BBE">
        <w:tc>
          <w:tcPr>
            <w:tcW w:w="817" w:type="dxa"/>
          </w:tcPr>
          <w:p w:rsidR="00981761" w:rsidRDefault="00981761" w:rsidP="002868B4">
            <w:r>
              <w:t>80</w:t>
            </w:r>
          </w:p>
        </w:tc>
        <w:tc>
          <w:tcPr>
            <w:tcW w:w="5745" w:type="dxa"/>
          </w:tcPr>
          <w:p w:rsidR="00981761" w:rsidRPr="00981761" w:rsidRDefault="00981761" w:rsidP="00A004B2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 w:rsidRPr="00981761">
              <w:rPr>
                <w:color w:val="000000"/>
                <w:spacing w:val="-6"/>
              </w:rPr>
              <w:t xml:space="preserve">Решение задач по теме </w:t>
            </w:r>
            <w:r w:rsidRPr="00981761">
              <w:t>"</w:t>
            </w:r>
            <w:r w:rsidRPr="00981761">
              <w:rPr>
                <w:color w:val="000000"/>
              </w:rPr>
              <w:t>Разложение многочлена на множители с помощью комбинации различных приемов</w:t>
            </w:r>
            <w:r w:rsidRPr="00981761">
              <w:t>"</w:t>
            </w:r>
          </w:p>
        </w:tc>
        <w:tc>
          <w:tcPr>
            <w:tcW w:w="941" w:type="dxa"/>
          </w:tcPr>
          <w:p w:rsidR="00981761" w:rsidRDefault="0098176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981761" w:rsidRDefault="0098176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981761" w:rsidRPr="00981761" w:rsidRDefault="00981761" w:rsidP="00981761">
            <w:pPr>
              <w:jc w:val="center"/>
              <w:rPr>
                <w:color w:val="000000"/>
                <w:spacing w:val="-6"/>
              </w:rPr>
            </w:pPr>
            <w:r w:rsidRPr="00981761">
              <w:t>Самостоятельная работа 7.3</w:t>
            </w:r>
            <w:r>
              <w:t xml:space="preserve"> </w:t>
            </w:r>
            <w:r w:rsidRPr="00981761">
              <w:t>«Преобр</w:t>
            </w:r>
            <w:r w:rsidRPr="00981761">
              <w:t>а</w:t>
            </w:r>
            <w:r w:rsidRPr="00981761">
              <w:t>зование целых в</w:t>
            </w:r>
            <w:r w:rsidRPr="00981761">
              <w:t>ы</w:t>
            </w:r>
            <w:r w:rsidRPr="00981761">
              <w:t>ражений»</w:t>
            </w:r>
          </w:p>
        </w:tc>
        <w:tc>
          <w:tcPr>
            <w:tcW w:w="1559" w:type="dxa"/>
          </w:tcPr>
          <w:p w:rsidR="00981761" w:rsidRDefault="0098176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981761">
              <w:t>Преобраз</w:t>
            </w:r>
            <w:r w:rsidRPr="00981761">
              <w:t>о</w:t>
            </w:r>
            <w:r w:rsidRPr="00981761">
              <w:t>вания бу</w:t>
            </w:r>
            <w:r w:rsidRPr="00981761">
              <w:t>к</w:t>
            </w:r>
            <w:r w:rsidRPr="00981761">
              <w:t>венных в</w:t>
            </w:r>
            <w:r w:rsidRPr="00981761">
              <w:t>ы</w:t>
            </w:r>
            <w:r w:rsidRPr="00981761">
              <w:t>ражений</w:t>
            </w:r>
          </w:p>
        </w:tc>
        <w:tc>
          <w:tcPr>
            <w:tcW w:w="1701" w:type="dxa"/>
          </w:tcPr>
          <w:p w:rsidR="00981761" w:rsidRDefault="0098176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276" w:type="dxa"/>
          </w:tcPr>
          <w:p w:rsidR="00981761" w:rsidRDefault="00981761" w:rsidP="002868B4">
            <w:r>
              <w:t>математ</w:t>
            </w:r>
            <w:r>
              <w:t>и</w:t>
            </w:r>
            <w:r>
              <w:t>ческая л</w:t>
            </w:r>
            <w:r>
              <w:t>о</w:t>
            </w:r>
            <w:r>
              <w:t>гика (выд</w:t>
            </w:r>
            <w:r>
              <w:t>е</w:t>
            </w:r>
            <w:r>
              <w:t>ление с</w:t>
            </w:r>
            <w:r>
              <w:t>у</w:t>
            </w:r>
            <w:r>
              <w:t>щественных признаков)</w:t>
            </w:r>
          </w:p>
        </w:tc>
      </w:tr>
      <w:tr w:rsidR="00D32B71" w:rsidTr="00FD1BBE">
        <w:tc>
          <w:tcPr>
            <w:tcW w:w="817" w:type="dxa"/>
          </w:tcPr>
          <w:p w:rsidR="00D32B71" w:rsidRDefault="00D32B71" w:rsidP="002868B4">
            <w:r>
              <w:t>81</w:t>
            </w:r>
          </w:p>
          <w:p w:rsidR="00D32B71" w:rsidRDefault="00D32B71" w:rsidP="002868B4">
            <w:r>
              <w:t>82</w:t>
            </w:r>
          </w:p>
          <w:p w:rsidR="00D32B71" w:rsidRDefault="00D32B71" w:rsidP="002868B4">
            <w:r>
              <w:t>83</w:t>
            </w:r>
          </w:p>
        </w:tc>
        <w:tc>
          <w:tcPr>
            <w:tcW w:w="5745" w:type="dxa"/>
          </w:tcPr>
          <w:p w:rsidR="00D32B71" w:rsidRDefault="00D32B71" w:rsidP="009F62E4">
            <w:pPr>
              <w:spacing w:line="254" w:lineRule="exact"/>
              <w:ind w:right="187"/>
              <w:jc w:val="both"/>
              <w:rPr>
                <w:color w:val="000000"/>
                <w:sz w:val="21"/>
                <w:szCs w:val="21"/>
              </w:rPr>
            </w:pPr>
            <w:r>
              <w:rPr>
                <w:color w:val="000000"/>
                <w:spacing w:val="-6"/>
              </w:rPr>
              <w:t>§35</w:t>
            </w:r>
            <w:r>
              <w:rPr>
                <w:color w:val="000000"/>
                <w:sz w:val="21"/>
                <w:szCs w:val="21"/>
              </w:rPr>
              <w:t>. Сокращение алгебраических дробей.</w:t>
            </w:r>
          </w:p>
          <w:p w:rsidR="00D32B71" w:rsidRDefault="00D32B71" w:rsidP="009F62E4">
            <w:pPr>
              <w:spacing w:line="254" w:lineRule="exact"/>
              <w:ind w:right="187"/>
              <w:jc w:val="both"/>
              <w:rPr>
                <w:color w:val="000000"/>
                <w:sz w:val="21"/>
                <w:szCs w:val="21"/>
              </w:rPr>
            </w:pPr>
          </w:p>
        </w:tc>
        <w:tc>
          <w:tcPr>
            <w:tcW w:w="941" w:type="dxa"/>
          </w:tcPr>
          <w:p w:rsidR="00D32B71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3 ч</w:t>
            </w:r>
          </w:p>
        </w:tc>
        <w:tc>
          <w:tcPr>
            <w:tcW w:w="894" w:type="dxa"/>
          </w:tcPr>
          <w:p w:rsidR="00D32B71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D32B71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Индивидуальный контроль</w:t>
            </w:r>
          </w:p>
        </w:tc>
        <w:tc>
          <w:tcPr>
            <w:tcW w:w="1559" w:type="dxa"/>
          </w:tcPr>
          <w:p w:rsidR="00D32B71" w:rsidRPr="00981761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981761">
              <w:t>Основное свойство обыкнове</w:t>
            </w:r>
            <w:r w:rsidRPr="00981761">
              <w:t>н</w:t>
            </w:r>
            <w:r w:rsidRPr="00981761">
              <w:t>ных  дробей</w:t>
            </w:r>
          </w:p>
        </w:tc>
        <w:tc>
          <w:tcPr>
            <w:tcW w:w="1701" w:type="dxa"/>
          </w:tcPr>
          <w:p w:rsidR="00D32B71" w:rsidRPr="00981761" w:rsidRDefault="00D32B71" w:rsidP="00AE6556">
            <w:r w:rsidRPr="00981761">
              <w:t>Демонстрацио</w:t>
            </w:r>
            <w:r w:rsidRPr="00981761">
              <w:t>н</w:t>
            </w:r>
            <w:r w:rsidRPr="00981761">
              <w:t>ный материал "Основное сво</w:t>
            </w:r>
            <w:r w:rsidRPr="00981761">
              <w:t>й</w:t>
            </w:r>
            <w:r w:rsidRPr="00981761">
              <w:t>ство дробей"</w:t>
            </w:r>
          </w:p>
        </w:tc>
        <w:tc>
          <w:tcPr>
            <w:tcW w:w="1276" w:type="dxa"/>
          </w:tcPr>
          <w:p w:rsidR="00D32B71" w:rsidRDefault="00D32B71" w:rsidP="00AE6556">
            <w:r>
              <w:t>математ</w:t>
            </w:r>
            <w:r>
              <w:t>и</w:t>
            </w:r>
            <w:r>
              <w:t>ческая л</w:t>
            </w:r>
            <w:r>
              <w:t>о</w:t>
            </w:r>
            <w:r>
              <w:t>гика (выд</w:t>
            </w:r>
            <w:r>
              <w:t>е</w:t>
            </w:r>
            <w:r>
              <w:t>ление с</w:t>
            </w:r>
            <w:r>
              <w:t>у</w:t>
            </w:r>
            <w:r>
              <w:t>щественных признаков)</w:t>
            </w:r>
          </w:p>
        </w:tc>
      </w:tr>
      <w:tr w:rsidR="00D32B71" w:rsidRPr="00AB0275" w:rsidTr="00FD1BBE">
        <w:tc>
          <w:tcPr>
            <w:tcW w:w="817" w:type="dxa"/>
          </w:tcPr>
          <w:p w:rsidR="00D32B71" w:rsidRPr="00AB0275" w:rsidRDefault="00D32B71" w:rsidP="002868B4">
            <w:r w:rsidRPr="00AB0275">
              <w:t>84</w:t>
            </w:r>
          </w:p>
        </w:tc>
        <w:tc>
          <w:tcPr>
            <w:tcW w:w="5745" w:type="dxa"/>
          </w:tcPr>
          <w:p w:rsidR="00D32B71" w:rsidRPr="00AB0275" w:rsidRDefault="00D32B71" w:rsidP="009F62E4">
            <w:pPr>
              <w:spacing w:line="254" w:lineRule="exact"/>
              <w:ind w:right="187"/>
              <w:jc w:val="both"/>
              <w:rPr>
                <w:color w:val="000000"/>
                <w:sz w:val="21"/>
                <w:szCs w:val="21"/>
              </w:rPr>
            </w:pPr>
            <w:r w:rsidRPr="00AB0275">
              <w:rPr>
                <w:color w:val="000000"/>
                <w:spacing w:val="-6"/>
              </w:rPr>
              <w:t>§</w:t>
            </w:r>
            <w:r w:rsidRPr="00AB0275">
              <w:rPr>
                <w:color w:val="000000"/>
                <w:sz w:val="21"/>
                <w:szCs w:val="21"/>
              </w:rPr>
              <w:t>36. Тождества.</w:t>
            </w:r>
          </w:p>
          <w:p w:rsidR="00D32B71" w:rsidRPr="00AB0275" w:rsidRDefault="00D32B71" w:rsidP="009F62E4">
            <w:pPr>
              <w:spacing w:line="254" w:lineRule="exact"/>
              <w:ind w:right="187"/>
              <w:jc w:val="both"/>
              <w:rPr>
                <w:color w:val="000000"/>
              </w:rPr>
            </w:pPr>
          </w:p>
        </w:tc>
        <w:tc>
          <w:tcPr>
            <w:tcW w:w="941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AB0275">
              <w:rPr>
                <w:color w:val="000000"/>
                <w:spacing w:val="-6"/>
              </w:rPr>
              <w:lastRenderedPageBreak/>
              <w:t>1 ч</w:t>
            </w:r>
          </w:p>
        </w:tc>
        <w:tc>
          <w:tcPr>
            <w:tcW w:w="894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 xml:space="preserve">Индивидуальный </w:t>
            </w:r>
            <w:r>
              <w:rPr>
                <w:color w:val="000000"/>
                <w:spacing w:val="-6"/>
              </w:rPr>
              <w:lastRenderedPageBreak/>
              <w:t>контроль, устный счёт</w:t>
            </w:r>
          </w:p>
        </w:tc>
        <w:tc>
          <w:tcPr>
            <w:tcW w:w="1559" w:type="dxa"/>
          </w:tcPr>
          <w:p w:rsidR="00D32B71" w:rsidRPr="00981761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701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276" w:type="dxa"/>
          </w:tcPr>
          <w:p w:rsidR="00D32B71" w:rsidRDefault="00D32B71" w:rsidP="00AE6556">
            <w:r>
              <w:t>математ</w:t>
            </w:r>
            <w:r>
              <w:t>и</w:t>
            </w:r>
            <w:r>
              <w:lastRenderedPageBreak/>
              <w:t>ческая л</w:t>
            </w:r>
            <w:r>
              <w:t>о</w:t>
            </w:r>
            <w:r>
              <w:t>гика (выд</w:t>
            </w:r>
            <w:r>
              <w:t>е</w:t>
            </w:r>
            <w:r>
              <w:t>ление с</w:t>
            </w:r>
            <w:r>
              <w:t>у</w:t>
            </w:r>
            <w:r>
              <w:t>щественных признаков)</w:t>
            </w:r>
          </w:p>
        </w:tc>
      </w:tr>
      <w:tr w:rsidR="00D32B71" w:rsidRPr="00AB0275" w:rsidTr="00FD1BBE">
        <w:tc>
          <w:tcPr>
            <w:tcW w:w="817" w:type="dxa"/>
          </w:tcPr>
          <w:p w:rsidR="00D32B71" w:rsidRPr="00AB0275" w:rsidRDefault="00D32B71" w:rsidP="002868B4">
            <w:r w:rsidRPr="00AB0275">
              <w:lastRenderedPageBreak/>
              <w:t>85</w:t>
            </w:r>
          </w:p>
        </w:tc>
        <w:tc>
          <w:tcPr>
            <w:tcW w:w="5745" w:type="dxa"/>
          </w:tcPr>
          <w:p w:rsidR="00D32B71" w:rsidRPr="00AB0275" w:rsidRDefault="00D32B71" w:rsidP="009F62E4">
            <w:pPr>
              <w:spacing w:line="254" w:lineRule="exact"/>
              <w:ind w:right="187"/>
              <w:jc w:val="both"/>
              <w:rPr>
                <w:color w:val="000000"/>
                <w:spacing w:val="-6"/>
              </w:rPr>
            </w:pPr>
            <w:r w:rsidRPr="00AB0275">
              <w:rPr>
                <w:color w:val="000000"/>
                <w:spacing w:val="-6"/>
              </w:rPr>
              <w:t>Контрольная работа №6 «Разложение многочленов на множит</w:t>
            </w:r>
            <w:r w:rsidRPr="00AB0275">
              <w:rPr>
                <w:color w:val="000000"/>
                <w:spacing w:val="-6"/>
              </w:rPr>
              <w:t>е</w:t>
            </w:r>
            <w:r w:rsidRPr="00AB0275">
              <w:rPr>
                <w:color w:val="000000"/>
                <w:spacing w:val="-6"/>
              </w:rPr>
              <w:t>ли»</w:t>
            </w:r>
          </w:p>
        </w:tc>
        <w:tc>
          <w:tcPr>
            <w:tcW w:w="941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AB0275"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559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701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276" w:type="dxa"/>
          </w:tcPr>
          <w:p w:rsidR="00D32B71" w:rsidRPr="00AB0275" w:rsidRDefault="00D32B71" w:rsidP="002868B4"/>
        </w:tc>
      </w:tr>
      <w:tr w:rsidR="00D32B71" w:rsidRPr="00AB0275" w:rsidTr="00AE6556">
        <w:tc>
          <w:tcPr>
            <w:tcW w:w="14992" w:type="dxa"/>
            <w:gridSpan w:val="8"/>
          </w:tcPr>
          <w:p w:rsidR="00D32B71" w:rsidRPr="00D32B71" w:rsidRDefault="00D32B71" w:rsidP="00E009B2">
            <w:pPr>
              <w:shd w:val="clear" w:color="auto" w:fill="FFFFFF"/>
              <w:spacing w:before="10" w:line="235" w:lineRule="exact"/>
              <w:ind w:left="426"/>
              <w:jc w:val="center"/>
              <w:rPr>
                <w:b/>
                <w:color w:val="000000"/>
                <w:spacing w:val="-6"/>
                <w:sz w:val="28"/>
                <w:szCs w:val="28"/>
              </w:rPr>
            </w:pPr>
            <w:r w:rsidRPr="00D32B71">
              <w:rPr>
                <w:b/>
                <w:color w:val="000000"/>
                <w:spacing w:val="-6"/>
                <w:sz w:val="28"/>
                <w:szCs w:val="28"/>
              </w:rPr>
              <w:t>Глава 8.</w:t>
            </w:r>
            <w:r w:rsidRPr="00D32B71">
              <w:rPr>
                <w:b/>
                <w:color w:val="000000"/>
                <w:spacing w:val="-4"/>
                <w:sz w:val="28"/>
                <w:szCs w:val="28"/>
              </w:rPr>
              <w:t xml:space="preserve"> </w:t>
            </w:r>
            <w:r w:rsidRPr="00D32B71">
              <w:rPr>
                <w:b/>
                <w:sz w:val="28"/>
                <w:szCs w:val="28"/>
              </w:rPr>
              <w:t>Функция у=х</w:t>
            </w:r>
            <w:proofErr w:type="gramStart"/>
            <w:r w:rsidRPr="00D32B71">
              <w:rPr>
                <w:b/>
                <w:sz w:val="28"/>
                <w:szCs w:val="28"/>
                <w:vertAlign w:val="superscript"/>
              </w:rPr>
              <w:t>2</w:t>
            </w:r>
            <w:proofErr w:type="gramEnd"/>
            <w:r w:rsidRPr="00D32B71">
              <w:rPr>
                <w:b/>
                <w:sz w:val="28"/>
                <w:szCs w:val="28"/>
                <w:vertAlign w:val="superscript"/>
              </w:rPr>
              <w:t xml:space="preserve"> </w:t>
            </w:r>
            <w:r w:rsidRPr="00D32B71">
              <w:rPr>
                <w:b/>
                <w:sz w:val="28"/>
                <w:szCs w:val="28"/>
              </w:rPr>
              <w:t xml:space="preserve">   </w:t>
            </w:r>
            <w:r w:rsidRPr="00D32B71">
              <w:rPr>
                <w:b/>
                <w:color w:val="000000"/>
                <w:spacing w:val="-6"/>
                <w:sz w:val="28"/>
                <w:szCs w:val="28"/>
              </w:rPr>
              <w:t>9 ч</w:t>
            </w:r>
          </w:p>
          <w:p w:rsidR="00D32B71" w:rsidRPr="00AB0275" w:rsidRDefault="00D32B71" w:rsidP="00A004B2">
            <w:pPr>
              <w:keepNext/>
              <w:tabs>
                <w:tab w:val="left" w:pos="2412"/>
              </w:tabs>
              <w:rPr>
                <w:bCs/>
              </w:rPr>
            </w:pPr>
            <w:r w:rsidRPr="00AB0275">
              <w:rPr>
                <w:b/>
                <w:sz w:val="28"/>
                <w:szCs w:val="28"/>
                <w:u w:val="single"/>
              </w:rPr>
              <w:t>Основная цель:</w:t>
            </w:r>
            <w:r w:rsidRPr="00AB0275">
              <w:t xml:space="preserve">      </w:t>
            </w:r>
            <w:r w:rsidRPr="00AB0275">
              <w:rPr>
                <w:b/>
              </w:rPr>
              <w:t>Формирование представлений</w:t>
            </w:r>
            <w:r w:rsidRPr="00AB0275">
              <w:t xml:space="preserve"> о параболе, </w:t>
            </w:r>
            <w:r w:rsidRPr="00AB0275">
              <w:rPr>
                <w:bCs/>
              </w:rPr>
              <w:t xml:space="preserve"> о вершине и фокусе параболы, о квадратичной функц</w:t>
            </w:r>
            <w:proofErr w:type="gramStart"/>
            <w:r w:rsidRPr="00AB0275">
              <w:rPr>
                <w:bCs/>
              </w:rPr>
              <w:t>ии и ее</w:t>
            </w:r>
            <w:proofErr w:type="gramEnd"/>
            <w:r w:rsidRPr="00AB0275">
              <w:rPr>
                <w:bCs/>
              </w:rPr>
              <w:t xml:space="preserve"> графике.</w:t>
            </w:r>
          </w:p>
          <w:p w:rsidR="00D32B71" w:rsidRPr="00AB0275" w:rsidRDefault="00D32B71" w:rsidP="00A004B2">
            <w:pPr>
              <w:keepNext/>
              <w:tabs>
                <w:tab w:val="left" w:pos="2412"/>
              </w:tabs>
              <w:rPr>
                <w:bCs/>
              </w:rPr>
            </w:pPr>
            <w:r w:rsidRPr="00AB0275">
              <w:rPr>
                <w:bCs/>
              </w:rPr>
              <w:t xml:space="preserve">                                        </w:t>
            </w:r>
            <w:r w:rsidRPr="00AB0275">
              <w:rPr>
                <w:b/>
              </w:rPr>
              <w:t xml:space="preserve">Формирование умений </w:t>
            </w:r>
            <w:r w:rsidRPr="00AB0275">
              <w:t xml:space="preserve">построения графика квадратичной функции, определять участки возрастания и убывания функции, находить точки разрыва </w:t>
            </w:r>
            <w:r>
              <w:t xml:space="preserve">                                              </w:t>
            </w:r>
            <w:r w:rsidRPr="00AB0275">
              <w:t xml:space="preserve"> </w:t>
            </w:r>
            <w:r>
              <w:t xml:space="preserve">                                                                                                                                                 </w:t>
            </w:r>
            <w:r w:rsidRPr="00AB0275">
              <w:t>область определения функции.</w:t>
            </w:r>
          </w:p>
          <w:p w:rsidR="00D32B71" w:rsidRPr="00AB0275" w:rsidRDefault="00D32B71" w:rsidP="00A004B2">
            <w:pPr>
              <w:keepNext/>
              <w:tabs>
                <w:tab w:val="left" w:pos="2412"/>
              </w:tabs>
            </w:pPr>
            <w:r w:rsidRPr="00AB0275">
              <w:t xml:space="preserve">                                        </w:t>
            </w:r>
            <w:r w:rsidRPr="00AB0275">
              <w:rPr>
                <w:b/>
              </w:rPr>
              <w:t xml:space="preserve">Овладение умением  </w:t>
            </w:r>
            <w:r w:rsidRPr="00AB0275">
              <w:t>описывать свойства функции по ее графику, чтения графика функции</w:t>
            </w:r>
          </w:p>
          <w:p w:rsidR="00D32B71" w:rsidRPr="00AB0275" w:rsidRDefault="00D32B71" w:rsidP="00277B4F">
            <w:pPr>
              <w:keepNext/>
              <w:tabs>
                <w:tab w:val="left" w:pos="2412"/>
              </w:tabs>
            </w:pPr>
            <w:r w:rsidRPr="00AB0275">
              <w:rPr>
                <w:b/>
              </w:rPr>
              <w:t xml:space="preserve">                                        Овладение навыками </w:t>
            </w:r>
            <w:r w:rsidRPr="00AB0275">
              <w:t xml:space="preserve">построения графика кусочно-заданной функции,  применения алгоритма графического решения  уравнения.       </w:t>
            </w:r>
          </w:p>
          <w:p w:rsidR="00D32B71" w:rsidRPr="00AB0275" w:rsidRDefault="00D32B71" w:rsidP="00D32B71">
            <w:pPr>
              <w:spacing w:line="254" w:lineRule="exact"/>
              <w:ind w:right="187"/>
            </w:pPr>
            <w:r w:rsidRPr="00AB0275">
              <w:rPr>
                <w:b/>
                <w:color w:val="000000"/>
                <w:spacing w:val="-6"/>
                <w:sz w:val="28"/>
                <w:szCs w:val="28"/>
                <w:u w:val="single"/>
              </w:rPr>
              <w:t>Основные дидактические единицы:</w:t>
            </w:r>
            <w:r w:rsidRPr="00AB0275">
              <w:t xml:space="preserve"> </w:t>
            </w:r>
            <w:r w:rsidRPr="00AB0275">
              <w:rPr>
                <w:sz w:val="18"/>
                <w:szCs w:val="18"/>
              </w:rPr>
              <w:t>Функция у=х</w:t>
            </w:r>
            <w:proofErr w:type="gramStart"/>
            <w:r w:rsidRPr="00AB0275">
              <w:rPr>
                <w:sz w:val="18"/>
                <w:szCs w:val="18"/>
                <w:vertAlign w:val="superscript"/>
              </w:rPr>
              <w:t>2</w:t>
            </w:r>
            <w:proofErr w:type="gramEnd"/>
            <w:r w:rsidRPr="00AB0275">
              <w:rPr>
                <w:sz w:val="18"/>
                <w:szCs w:val="18"/>
              </w:rPr>
              <w:t>, её свойства и график. Отыскание наибольших и наименьших значений функции на заданных промежутках. Граф</w:t>
            </w:r>
            <w:r w:rsidRPr="00AB0275">
              <w:rPr>
                <w:sz w:val="18"/>
                <w:szCs w:val="18"/>
              </w:rPr>
              <w:t>и</w:t>
            </w:r>
            <w:r w:rsidRPr="00AB0275">
              <w:rPr>
                <w:sz w:val="18"/>
                <w:szCs w:val="18"/>
              </w:rPr>
              <w:t>ческое решение уравнений. Функции, заданные разными формулами на различных промежутка</w:t>
            </w:r>
            <w:proofErr w:type="gramStart"/>
            <w:r w:rsidRPr="00AB0275">
              <w:rPr>
                <w:sz w:val="18"/>
                <w:szCs w:val="18"/>
              </w:rPr>
              <w:t>х(</w:t>
            </w:r>
            <w:proofErr w:type="gramEnd"/>
            <w:r w:rsidRPr="00AB0275">
              <w:rPr>
                <w:sz w:val="18"/>
                <w:szCs w:val="18"/>
              </w:rPr>
              <w:t xml:space="preserve"> «</w:t>
            </w:r>
            <w:proofErr w:type="spellStart"/>
            <w:r w:rsidRPr="00AB0275">
              <w:rPr>
                <w:sz w:val="18"/>
                <w:szCs w:val="18"/>
              </w:rPr>
              <w:t>кусочные</w:t>
            </w:r>
            <w:proofErr w:type="spellEnd"/>
            <w:r w:rsidRPr="00AB0275">
              <w:rPr>
                <w:sz w:val="18"/>
                <w:szCs w:val="18"/>
              </w:rPr>
              <w:t xml:space="preserve">» функции). Понятие о непрерывных и разрывных функциях. Разъяснение </w:t>
            </w:r>
            <w:proofErr w:type="spellStart"/>
            <w:r w:rsidRPr="00AB0275">
              <w:rPr>
                <w:sz w:val="18"/>
                <w:szCs w:val="18"/>
              </w:rPr>
              <w:t>мы</w:t>
            </w:r>
            <w:r w:rsidRPr="00AB0275">
              <w:rPr>
                <w:sz w:val="18"/>
                <w:szCs w:val="18"/>
              </w:rPr>
              <w:t>с</w:t>
            </w:r>
            <w:r w:rsidRPr="00AB0275">
              <w:rPr>
                <w:sz w:val="18"/>
                <w:szCs w:val="18"/>
              </w:rPr>
              <w:t>ла</w:t>
            </w:r>
            <w:proofErr w:type="spellEnd"/>
            <w:r w:rsidRPr="00AB0275">
              <w:rPr>
                <w:sz w:val="18"/>
                <w:szCs w:val="18"/>
              </w:rPr>
              <w:t xml:space="preserve"> записи </w:t>
            </w:r>
            <w:proofErr w:type="spellStart"/>
            <w:r w:rsidRPr="00AB0275">
              <w:rPr>
                <w:sz w:val="18"/>
                <w:szCs w:val="18"/>
              </w:rPr>
              <w:t>у=</w:t>
            </w:r>
            <w:proofErr w:type="spellEnd"/>
            <w:r w:rsidRPr="00AB0275">
              <w:rPr>
                <w:sz w:val="18"/>
                <w:szCs w:val="18"/>
                <w:lang w:val="en-US"/>
              </w:rPr>
              <w:t>f</w:t>
            </w:r>
            <w:r w:rsidRPr="00AB0275">
              <w:rPr>
                <w:sz w:val="18"/>
                <w:szCs w:val="18"/>
              </w:rPr>
              <w:t>(</w:t>
            </w:r>
            <w:proofErr w:type="spellStart"/>
            <w:r w:rsidRPr="00AB0275">
              <w:rPr>
                <w:sz w:val="18"/>
                <w:szCs w:val="18"/>
              </w:rPr>
              <w:t>х</w:t>
            </w:r>
            <w:proofErr w:type="spellEnd"/>
            <w:r w:rsidRPr="00AB0275">
              <w:rPr>
                <w:sz w:val="18"/>
                <w:szCs w:val="18"/>
              </w:rPr>
              <w:t>). Функциональная символика.</w:t>
            </w:r>
            <w:r w:rsidRPr="00AB0275">
              <w:t xml:space="preserve">                               </w:t>
            </w:r>
          </w:p>
        </w:tc>
      </w:tr>
      <w:tr w:rsidR="00D32B71" w:rsidRPr="00AB0275" w:rsidTr="00FD1BBE">
        <w:tc>
          <w:tcPr>
            <w:tcW w:w="817" w:type="dxa"/>
          </w:tcPr>
          <w:p w:rsidR="00D32B71" w:rsidRPr="00AB0275" w:rsidRDefault="00D32B71" w:rsidP="002868B4">
            <w:r w:rsidRPr="00AB0275">
              <w:t>86</w:t>
            </w:r>
          </w:p>
          <w:p w:rsidR="00D32B71" w:rsidRPr="00AB0275" w:rsidRDefault="00D32B71" w:rsidP="002868B4">
            <w:r w:rsidRPr="00AB0275">
              <w:t>87</w:t>
            </w:r>
          </w:p>
          <w:p w:rsidR="00D32B71" w:rsidRPr="00AB0275" w:rsidRDefault="00D32B71" w:rsidP="002868B4"/>
        </w:tc>
        <w:tc>
          <w:tcPr>
            <w:tcW w:w="5745" w:type="dxa"/>
          </w:tcPr>
          <w:p w:rsidR="00D32B71" w:rsidRPr="00AB0275" w:rsidRDefault="00D32B71" w:rsidP="00A004B2">
            <w:pPr>
              <w:spacing w:line="254" w:lineRule="exact"/>
              <w:ind w:right="187"/>
            </w:pPr>
            <w:r w:rsidRPr="00AB0275">
              <w:rPr>
                <w:color w:val="000000"/>
                <w:spacing w:val="-6"/>
              </w:rPr>
              <w:t>§37.</w:t>
            </w:r>
            <w:r w:rsidRPr="00AB0275">
              <w:t xml:space="preserve"> Функция у=х</w:t>
            </w:r>
            <w:proofErr w:type="gramStart"/>
            <w:r w:rsidRPr="00AB0275">
              <w:rPr>
                <w:vertAlign w:val="superscript"/>
              </w:rPr>
              <w:t>2</w:t>
            </w:r>
            <w:proofErr w:type="gramEnd"/>
            <w:r w:rsidRPr="00AB0275">
              <w:t>, её свойства и график.</w:t>
            </w:r>
          </w:p>
          <w:p w:rsidR="00D32B71" w:rsidRPr="00AB0275" w:rsidRDefault="00D32B71" w:rsidP="00A004B2">
            <w:pPr>
              <w:spacing w:line="254" w:lineRule="exact"/>
              <w:ind w:right="187"/>
              <w:rPr>
                <w:color w:val="000000"/>
                <w:spacing w:val="-6"/>
              </w:rPr>
            </w:pPr>
          </w:p>
        </w:tc>
        <w:tc>
          <w:tcPr>
            <w:tcW w:w="941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2</w:t>
            </w:r>
            <w:r w:rsidRPr="00AB0275">
              <w:rPr>
                <w:color w:val="000000"/>
                <w:spacing w:val="-6"/>
              </w:rPr>
              <w:t xml:space="preserve"> ч</w:t>
            </w:r>
          </w:p>
        </w:tc>
        <w:tc>
          <w:tcPr>
            <w:tcW w:w="894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D32B71" w:rsidRPr="00AB0275" w:rsidRDefault="00D32B71" w:rsidP="00E009B2">
            <w:pPr>
              <w:shd w:val="clear" w:color="auto" w:fill="FFFFFF"/>
              <w:spacing w:before="10" w:line="235" w:lineRule="exact"/>
              <w:jc w:val="both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Индивидуальный ко</w:t>
            </w:r>
            <w:r>
              <w:rPr>
                <w:color w:val="000000"/>
                <w:spacing w:val="-6"/>
              </w:rPr>
              <w:t>н</w:t>
            </w:r>
            <w:r>
              <w:rPr>
                <w:color w:val="000000"/>
                <w:spacing w:val="-6"/>
              </w:rPr>
              <w:t>троль</w:t>
            </w:r>
          </w:p>
        </w:tc>
        <w:tc>
          <w:tcPr>
            <w:tcW w:w="1559" w:type="dxa"/>
          </w:tcPr>
          <w:p w:rsidR="00D32B71" w:rsidRPr="00AB0275" w:rsidRDefault="00D32B71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Координатная плоскость</w:t>
            </w:r>
          </w:p>
        </w:tc>
        <w:tc>
          <w:tcPr>
            <w:tcW w:w="1701" w:type="dxa"/>
          </w:tcPr>
          <w:p w:rsidR="00D32B71" w:rsidRPr="00D32B71" w:rsidRDefault="00D32B71" w:rsidP="00D32B71">
            <w:r w:rsidRPr="00D32B71">
              <w:t>Демонстрацио</w:t>
            </w:r>
            <w:r w:rsidRPr="00D32B71">
              <w:t>н</w:t>
            </w:r>
            <w:r w:rsidRPr="00D32B71">
              <w:t>ный материал "Понятие фун</w:t>
            </w:r>
            <w:r w:rsidRPr="00D32B71">
              <w:t>к</w:t>
            </w:r>
            <w:r w:rsidRPr="00D32B71">
              <w:t>ции"</w:t>
            </w:r>
          </w:p>
          <w:p w:rsidR="00D32B71" w:rsidRPr="00D32B71" w:rsidRDefault="00D32B71" w:rsidP="00D32B71">
            <w:pPr>
              <w:shd w:val="clear" w:color="auto" w:fill="FFFFFF"/>
              <w:spacing w:before="10" w:line="235" w:lineRule="exact"/>
              <w:jc w:val="center"/>
            </w:pPr>
          </w:p>
        </w:tc>
        <w:tc>
          <w:tcPr>
            <w:tcW w:w="1276" w:type="dxa"/>
          </w:tcPr>
          <w:p w:rsidR="00D32B71" w:rsidRPr="00AB0275" w:rsidRDefault="00D32B71" w:rsidP="002868B4">
            <w:r>
              <w:t xml:space="preserve">Физика </w:t>
            </w:r>
          </w:p>
        </w:tc>
      </w:tr>
      <w:tr w:rsidR="00D32B71" w:rsidRPr="00AB0275" w:rsidTr="00FD1BBE">
        <w:tc>
          <w:tcPr>
            <w:tcW w:w="817" w:type="dxa"/>
          </w:tcPr>
          <w:p w:rsidR="00D32B71" w:rsidRPr="00AB0275" w:rsidRDefault="00D32B71" w:rsidP="002868B4">
            <w:r w:rsidRPr="00AB0275">
              <w:t>88</w:t>
            </w:r>
          </w:p>
        </w:tc>
        <w:tc>
          <w:tcPr>
            <w:tcW w:w="5745" w:type="dxa"/>
          </w:tcPr>
          <w:p w:rsidR="00D32B71" w:rsidRPr="00AB0275" w:rsidRDefault="00D32B71" w:rsidP="00D32B71">
            <w:pPr>
              <w:spacing w:line="254" w:lineRule="exact"/>
              <w:ind w:right="187"/>
            </w:pPr>
            <w:r>
              <w:rPr>
                <w:color w:val="000000"/>
                <w:spacing w:val="-6"/>
              </w:rPr>
              <w:t>Решение задач по теме  «</w:t>
            </w:r>
            <w:r w:rsidRPr="00AB0275">
              <w:t>Функция у=х</w:t>
            </w:r>
            <w:proofErr w:type="gramStart"/>
            <w:r w:rsidRPr="00AB0275">
              <w:rPr>
                <w:vertAlign w:val="superscript"/>
              </w:rPr>
              <w:t>2</w:t>
            </w:r>
            <w:proofErr w:type="gramEnd"/>
            <w:r w:rsidRPr="00AB0275">
              <w:t>, её свойства и график</w:t>
            </w:r>
            <w:r>
              <w:t>»</w:t>
            </w:r>
            <w:r w:rsidRPr="00AB0275">
              <w:t>.</w:t>
            </w:r>
          </w:p>
          <w:p w:rsidR="00D32B71" w:rsidRPr="00AB0275" w:rsidRDefault="00D32B71" w:rsidP="00A004B2">
            <w:pPr>
              <w:spacing w:line="254" w:lineRule="exact"/>
              <w:ind w:right="187"/>
              <w:rPr>
                <w:color w:val="000000"/>
                <w:spacing w:val="-6"/>
              </w:rPr>
            </w:pPr>
          </w:p>
        </w:tc>
        <w:tc>
          <w:tcPr>
            <w:tcW w:w="941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D32B71" w:rsidRPr="00D32B71" w:rsidRDefault="00D32B71" w:rsidP="00D32B71">
            <w:pPr>
              <w:jc w:val="center"/>
              <w:rPr>
                <w:color w:val="000000"/>
                <w:spacing w:val="-6"/>
              </w:rPr>
            </w:pPr>
            <w:r w:rsidRPr="00D32B71">
              <w:t>Самостоятельная работа 8.1</w:t>
            </w:r>
            <w:r>
              <w:t xml:space="preserve"> </w:t>
            </w:r>
            <w:r w:rsidRPr="00D32B71">
              <w:t>"Вычи</w:t>
            </w:r>
            <w:r w:rsidRPr="00D32B71">
              <w:t>с</w:t>
            </w:r>
            <w:r w:rsidRPr="00D32B71">
              <w:t>ление значений функции по форм</w:t>
            </w:r>
            <w:r w:rsidRPr="00D32B71">
              <w:t>у</w:t>
            </w:r>
            <w:r w:rsidRPr="00D32B71">
              <w:t>ле"</w:t>
            </w:r>
          </w:p>
        </w:tc>
        <w:tc>
          <w:tcPr>
            <w:tcW w:w="1559" w:type="dxa"/>
          </w:tcPr>
          <w:p w:rsidR="00D32B71" w:rsidRPr="00AB0275" w:rsidRDefault="00D32B71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Координатная плоскость</w:t>
            </w:r>
          </w:p>
        </w:tc>
        <w:tc>
          <w:tcPr>
            <w:tcW w:w="1701" w:type="dxa"/>
          </w:tcPr>
          <w:p w:rsidR="00D32B71" w:rsidRPr="00D32B71" w:rsidRDefault="00D32B71" w:rsidP="00D32B71">
            <w:r w:rsidRPr="00D32B71">
              <w:t>Демонстрацио</w:t>
            </w:r>
            <w:r w:rsidRPr="00D32B71">
              <w:t>н</w:t>
            </w:r>
            <w:r w:rsidRPr="00D32B71">
              <w:t>ный материал "Координатная плоскость"</w:t>
            </w:r>
          </w:p>
        </w:tc>
        <w:tc>
          <w:tcPr>
            <w:tcW w:w="1276" w:type="dxa"/>
          </w:tcPr>
          <w:p w:rsidR="00D32B71" w:rsidRPr="00AB0275" w:rsidRDefault="00D32B71" w:rsidP="002868B4">
            <w:r>
              <w:t xml:space="preserve">Физика </w:t>
            </w:r>
          </w:p>
        </w:tc>
      </w:tr>
      <w:tr w:rsidR="00D32B71" w:rsidRPr="00AB0275" w:rsidTr="00FD1BBE">
        <w:tc>
          <w:tcPr>
            <w:tcW w:w="817" w:type="dxa"/>
          </w:tcPr>
          <w:p w:rsidR="00D32B71" w:rsidRPr="00AB0275" w:rsidRDefault="00D32B71" w:rsidP="002868B4">
            <w:r w:rsidRPr="00AB0275">
              <w:t>89</w:t>
            </w:r>
          </w:p>
          <w:p w:rsidR="00D32B71" w:rsidRPr="00AB0275" w:rsidRDefault="00D32B71" w:rsidP="002868B4">
            <w:r w:rsidRPr="00AB0275">
              <w:t>90</w:t>
            </w:r>
          </w:p>
        </w:tc>
        <w:tc>
          <w:tcPr>
            <w:tcW w:w="5745" w:type="dxa"/>
          </w:tcPr>
          <w:p w:rsidR="00D32B71" w:rsidRPr="00AB0275" w:rsidRDefault="00D32B71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 w:rsidRPr="00AB0275">
              <w:rPr>
                <w:color w:val="000000"/>
                <w:spacing w:val="-6"/>
              </w:rPr>
              <w:t>§38. Графическое решение уравнений.</w:t>
            </w:r>
          </w:p>
          <w:p w:rsidR="00D32B71" w:rsidRPr="00AB0275" w:rsidRDefault="00D32B71" w:rsidP="00A004B2">
            <w:pPr>
              <w:spacing w:line="254" w:lineRule="exact"/>
              <w:ind w:right="187"/>
              <w:rPr>
                <w:color w:val="000000"/>
                <w:spacing w:val="-6"/>
              </w:rPr>
            </w:pPr>
          </w:p>
        </w:tc>
        <w:tc>
          <w:tcPr>
            <w:tcW w:w="941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AB0275">
              <w:rPr>
                <w:color w:val="000000"/>
                <w:spacing w:val="-6"/>
              </w:rPr>
              <w:t>2 ч</w:t>
            </w:r>
          </w:p>
        </w:tc>
        <w:tc>
          <w:tcPr>
            <w:tcW w:w="894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стный счёт, инд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>видуальный ко</w:t>
            </w:r>
            <w:r>
              <w:rPr>
                <w:color w:val="000000"/>
                <w:spacing w:val="-6"/>
              </w:rPr>
              <w:t>н</w:t>
            </w:r>
            <w:r>
              <w:rPr>
                <w:color w:val="000000"/>
                <w:spacing w:val="-6"/>
              </w:rPr>
              <w:t>троль</w:t>
            </w:r>
          </w:p>
        </w:tc>
        <w:tc>
          <w:tcPr>
            <w:tcW w:w="1559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Координатная плоскость</w:t>
            </w:r>
          </w:p>
        </w:tc>
        <w:tc>
          <w:tcPr>
            <w:tcW w:w="1701" w:type="dxa"/>
          </w:tcPr>
          <w:p w:rsidR="00D32B71" w:rsidRPr="00D32B71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D32B71">
              <w:t>Демонстрац</w:t>
            </w:r>
            <w:r w:rsidRPr="00D32B71">
              <w:t>и</w:t>
            </w:r>
            <w:r w:rsidRPr="00D32B71">
              <w:t>онный матер</w:t>
            </w:r>
            <w:r w:rsidRPr="00D32B71">
              <w:t>и</w:t>
            </w:r>
            <w:r w:rsidRPr="00D32B71">
              <w:t>ал "Графич</w:t>
            </w:r>
            <w:r w:rsidRPr="00D32B71">
              <w:t>е</w:t>
            </w:r>
            <w:r w:rsidRPr="00D32B71">
              <w:t>ский способ решения ура</w:t>
            </w:r>
            <w:r w:rsidRPr="00D32B71">
              <w:t>в</w:t>
            </w:r>
            <w:r w:rsidRPr="00D32B71">
              <w:t>нений</w:t>
            </w:r>
          </w:p>
        </w:tc>
        <w:tc>
          <w:tcPr>
            <w:tcW w:w="1276" w:type="dxa"/>
          </w:tcPr>
          <w:p w:rsidR="00D32B71" w:rsidRPr="00AB0275" w:rsidRDefault="00D32B71" w:rsidP="002868B4">
            <w:r>
              <w:t xml:space="preserve">Черчение </w:t>
            </w:r>
          </w:p>
        </w:tc>
      </w:tr>
      <w:tr w:rsidR="00D32B71" w:rsidRPr="00AB0275" w:rsidTr="00FD1BBE">
        <w:tc>
          <w:tcPr>
            <w:tcW w:w="817" w:type="dxa"/>
          </w:tcPr>
          <w:p w:rsidR="00D32B71" w:rsidRPr="00AB0275" w:rsidRDefault="00D32B71" w:rsidP="002868B4">
            <w:r w:rsidRPr="00AB0275">
              <w:t>91</w:t>
            </w:r>
          </w:p>
          <w:p w:rsidR="00D32B71" w:rsidRPr="00AB0275" w:rsidRDefault="00D32B71" w:rsidP="002868B4">
            <w:r w:rsidRPr="00AB0275">
              <w:t>92</w:t>
            </w:r>
          </w:p>
          <w:p w:rsidR="00D32B71" w:rsidRPr="00AB0275" w:rsidRDefault="00D32B71" w:rsidP="002868B4">
            <w:r w:rsidRPr="00AB0275">
              <w:t>93</w:t>
            </w:r>
          </w:p>
        </w:tc>
        <w:tc>
          <w:tcPr>
            <w:tcW w:w="5745" w:type="dxa"/>
          </w:tcPr>
          <w:p w:rsidR="00D32B71" w:rsidRPr="00AB0275" w:rsidRDefault="00D32B71" w:rsidP="002868B4">
            <w:pPr>
              <w:spacing w:line="254" w:lineRule="exact"/>
              <w:ind w:right="187"/>
              <w:rPr>
                <w:color w:val="000000"/>
                <w:spacing w:val="-6"/>
              </w:rPr>
            </w:pPr>
            <w:r w:rsidRPr="00AB0275">
              <w:rPr>
                <w:color w:val="000000"/>
                <w:spacing w:val="-6"/>
              </w:rPr>
              <w:t xml:space="preserve">§39.  Что означает в математике </w:t>
            </w:r>
            <w:r w:rsidRPr="00AB0275">
              <w:t xml:space="preserve">запись </w:t>
            </w:r>
            <w:proofErr w:type="spellStart"/>
            <w:r w:rsidRPr="00AB0275">
              <w:t>у=</w:t>
            </w:r>
            <w:proofErr w:type="spellEnd"/>
            <w:r w:rsidRPr="00AB0275">
              <w:rPr>
                <w:lang w:val="en-US"/>
              </w:rPr>
              <w:t>f</w:t>
            </w:r>
            <w:r w:rsidRPr="00AB0275">
              <w:t>(</w:t>
            </w:r>
            <w:proofErr w:type="spellStart"/>
            <w:r w:rsidRPr="00AB0275">
              <w:t>х</w:t>
            </w:r>
            <w:proofErr w:type="spellEnd"/>
            <w:r w:rsidRPr="00AB0275">
              <w:t>).</w:t>
            </w:r>
          </w:p>
          <w:p w:rsidR="00D32B71" w:rsidRPr="00AB0275" w:rsidRDefault="00D32B71" w:rsidP="00A004B2">
            <w:pPr>
              <w:spacing w:line="254" w:lineRule="exact"/>
              <w:ind w:right="187"/>
              <w:rPr>
                <w:color w:val="000000"/>
                <w:spacing w:val="-6"/>
              </w:rPr>
            </w:pPr>
          </w:p>
        </w:tc>
        <w:tc>
          <w:tcPr>
            <w:tcW w:w="941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AB0275">
              <w:rPr>
                <w:color w:val="000000"/>
                <w:spacing w:val="-6"/>
              </w:rPr>
              <w:t>3 ч</w:t>
            </w:r>
          </w:p>
        </w:tc>
        <w:tc>
          <w:tcPr>
            <w:tcW w:w="894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559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  <w:sz w:val="16"/>
                <w:szCs w:val="16"/>
              </w:rPr>
            </w:pPr>
          </w:p>
        </w:tc>
        <w:tc>
          <w:tcPr>
            <w:tcW w:w="1701" w:type="dxa"/>
          </w:tcPr>
          <w:p w:rsidR="00D32B71" w:rsidRPr="00D32B71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D32B71">
              <w:t>Учебная та</w:t>
            </w:r>
            <w:r w:rsidRPr="00D32B71">
              <w:t>б</w:t>
            </w:r>
            <w:r w:rsidRPr="00D32B71">
              <w:t>лица «График функц</w:t>
            </w:r>
            <w:proofErr w:type="gramStart"/>
            <w:r w:rsidRPr="00D32B71">
              <w:t>ии и ее</w:t>
            </w:r>
            <w:proofErr w:type="gramEnd"/>
            <w:r w:rsidRPr="00D32B71">
              <w:t xml:space="preserve"> свойства»  </w:t>
            </w:r>
          </w:p>
        </w:tc>
        <w:tc>
          <w:tcPr>
            <w:tcW w:w="1276" w:type="dxa"/>
          </w:tcPr>
          <w:p w:rsidR="00D32B71" w:rsidRPr="00AB0275" w:rsidRDefault="00D32B71" w:rsidP="002868B4"/>
        </w:tc>
      </w:tr>
      <w:tr w:rsidR="00D32B71" w:rsidRPr="00AB0275" w:rsidTr="00FD1BBE">
        <w:tc>
          <w:tcPr>
            <w:tcW w:w="817" w:type="dxa"/>
          </w:tcPr>
          <w:p w:rsidR="00D32B71" w:rsidRPr="00AB0275" w:rsidRDefault="00D32B71" w:rsidP="002868B4">
            <w:r w:rsidRPr="00AB0275">
              <w:t>94</w:t>
            </w:r>
          </w:p>
        </w:tc>
        <w:tc>
          <w:tcPr>
            <w:tcW w:w="5745" w:type="dxa"/>
          </w:tcPr>
          <w:p w:rsidR="00D32B71" w:rsidRDefault="005C7711" w:rsidP="00E009B2">
            <w:pPr>
              <w:spacing w:line="254" w:lineRule="exact"/>
              <w:ind w:right="187"/>
              <w:jc w:val="both"/>
            </w:pPr>
            <w:r>
              <w:rPr>
                <w:color w:val="000000"/>
              </w:rPr>
              <w:t>К</w:t>
            </w:r>
            <w:r w:rsidR="00D32B71" w:rsidRPr="00AB0275">
              <w:rPr>
                <w:color w:val="000000"/>
              </w:rPr>
              <w:t>онтрольная работа</w:t>
            </w:r>
            <w:r>
              <w:rPr>
                <w:color w:val="000000"/>
              </w:rPr>
              <w:t xml:space="preserve"> № 7 по теме «</w:t>
            </w:r>
            <w:r w:rsidRPr="00AB0275">
              <w:t>Функция у=х</w:t>
            </w:r>
            <w:proofErr w:type="gramStart"/>
            <w:r w:rsidRPr="00AB0275">
              <w:rPr>
                <w:vertAlign w:val="superscript"/>
              </w:rPr>
              <w:t>2</w:t>
            </w:r>
            <w:proofErr w:type="gramEnd"/>
            <w:r>
              <w:t>»</w:t>
            </w:r>
          </w:p>
          <w:p w:rsidR="00BE143A" w:rsidRPr="005C7711" w:rsidRDefault="00BE143A" w:rsidP="00E009B2">
            <w:pPr>
              <w:spacing w:line="254" w:lineRule="exact"/>
              <w:ind w:right="187"/>
              <w:jc w:val="both"/>
              <w:rPr>
                <w:color w:val="000000"/>
              </w:rPr>
            </w:pPr>
          </w:p>
        </w:tc>
        <w:tc>
          <w:tcPr>
            <w:tcW w:w="941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AB0275"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559" w:type="dxa"/>
          </w:tcPr>
          <w:p w:rsidR="00D32B71" w:rsidRPr="00AB0275" w:rsidRDefault="00D32B71" w:rsidP="00E009B2">
            <w:pPr>
              <w:spacing w:line="254" w:lineRule="exact"/>
              <w:ind w:right="187"/>
              <w:rPr>
                <w:color w:val="000000"/>
                <w:spacing w:val="-6"/>
                <w:sz w:val="18"/>
                <w:szCs w:val="18"/>
              </w:rPr>
            </w:pPr>
          </w:p>
        </w:tc>
        <w:tc>
          <w:tcPr>
            <w:tcW w:w="1701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276" w:type="dxa"/>
          </w:tcPr>
          <w:p w:rsidR="00D32B71" w:rsidRPr="00AB0275" w:rsidRDefault="00D32B71" w:rsidP="002868B4"/>
        </w:tc>
      </w:tr>
      <w:tr w:rsidR="00D32B71" w:rsidRPr="00AB0275" w:rsidTr="00AE6556">
        <w:tc>
          <w:tcPr>
            <w:tcW w:w="14992" w:type="dxa"/>
            <w:gridSpan w:val="8"/>
          </w:tcPr>
          <w:p w:rsidR="00D32B71" w:rsidRPr="00D32B71" w:rsidRDefault="00D32B71" w:rsidP="00E10152">
            <w:pPr>
              <w:jc w:val="center"/>
              <w:rPr>
                <w:b/>
                <w:sz w:val="28"/>
                <w:szCs w:val="28"/>
              </w:rPr>
            </w:pPr>
            <w:r w:rsidRPr="00D32B71">
              <w:rPr>
                <w:b/>
                <w:sz w:val="28"/>
                <w:szCs w:val="28"/>
              </w:rPr>
              <w:lastRenderedPageBreak/>
              <w:t>Повторение  10 ч.</w:t>
            </w:r>
          </w:p>
          <w:p w:rsidR="00D32B71" w:rsidRPr="00AB0275" w:rsidRDefault="00D32B71" w:rsidP="002868B4">
            <w:pPr>
              <w:tabs>
                <w:tab w:val="left" w:pos="748"/>
              </w:tabs>
            </w:pPr>
            <w:r w:rsidRPr="00AB0275">
              <w:rPr>
                <w:b/>
                <w:sz w:val="28"/>
                <w:szCs w:val="28"/>
                <w:u w:val="single"/>
              </w:rPr>
              <w:t>Основная цель:</w:t>
            </w:r>
            <w:r w:rsidRPr="00AB0275">
              <w:rPr>
                <w:u w:val="single"/>
              </w:rPr>
              <w:t xml:space="preserve"> </w:t>
            </w:r>
            <w:r w:rsidRPr="00AB0275">
              <w:t xml:space="preserve">      </w:t>
            </w:r>
            <w:r w:rsidRPr="00AB0275">
              <w:rPr>
                <w:b/>
              </w:rPr>
              <w:t>Обобщить и систематизировать</w:t>
            </w:r>
            <w:r w:rsidRPr="00AB0275">
              <w:t xml:space="preserve"> курс алгебры за 7 класс, решая задания   повышенной сложности.                       </w:t>
            </w:r>
          </w:p>
          <w:p w:rsidR="00D32B71" w:rsidRPr="00AB0275" w:rsidRDefault="00D32B71" w:rsidP="002868B4">
            <w:pPr>
              <w:keepNext/>
            </w:pPr>
            <w:r w:rsidRPr="00AB0275">
              <w:t xml:space="preserve">                                        </w:t>
            </w:r>
            <w:r w:rsidRPr="00AB0275">
              <w:rPr>
                <w:b/>
              </w:rPr>
              <w:t>Формирование понимания</w:t>
            </w:r>
            <w:r w:rsidRPr="00AB0275">
              <w:t xml:space="preserve"> возможности использования приобретенных знаний и умений </w:t>
            </w:r>
            <w:proofErr w:type="gramStart"/>
            <w:r w:rsidRPr="00AB0275">
              <w:t>в</w:t>
            </w:r>
            <w:proofErr w:type="gramEnd"/>
            <w:r w:rsidRPr="00AB0275">
              <w:t xml:space="preserve"> практической </w:t>
            </w:r>
          </w:p>
          <w:p w:rsidR="00D32B71" w:rsidRPr="00AB0275" w:rsidRDefault="00D32B71" w:rsidP="00E41A02">
            <w:pPr>
              <w:keepNext/>
            </w:pPr>
            <w:r w:rsidRPr="00AB0275">
              <w:t xml:space="preserve">                                         деятельности и  повседневной жизни.</w:t>
            </w:r>
            <w:r w:rsidRPr="00AB0275">
              <w:rPr>
                <w:b/>
              </w:rPr>
              <w:t xml:space="preserve">                                         </w:t>
            </w:r>
          </w:p>
        </w:tc>
      </w:tr>
      <w:tr w:rsidR="00D32B71" w:rsidRPr="00AB0275" w:rsidTr="00FD1BBE">
        <w:tc>
          <w:tcPr>
            <w:tcW w:w="817" w:type="dxa"/>
          </w:tcPr>
          <w:p w:rsidR="00D32B71" w:rsidRPr="00AB0275" w:rsidRDefault="00D32B71" w:rsidP="002868B4">
            <w:r w:rsidRPr="00AB0275">
              <w:t>95</w:t>
            </w:r>
          </w:p>
        </w:tc>
        <w:tc>
          <w:tcPr>
            <w:tcW w:w="5745" w:type="dxa"/>
          </w:tcPr>
          <w:p w:rsidR="00D32B71" w:rsidRPr="00AB0275" w:rsidRDefault="00D32B71" w:rsidP="002868B4">
            <w:pPr>
              <w:spacing w:before="10" w:line="235" w:lineRule="exact"/>
            </w:pPr>
            <w:r w:rsidRPr="00AB0275">
              <w:t>1.Математический язык. Математическая модель.</w:t>
            </w:r>
          </w:p>
        </w:tc>
        <w:tc>
          <w:tcPr>
            <w:tcW w:w="941" w:type="dxa"/>
          </w:tcPr>
          <w:p w:rsidR="00D32B71" w:rsidRPr="00AB0275" w:rsidRDefault="00D32B71" w:rsidP="006D04FD">
            <w:pPr>
              <w:spacing w:before="10" w:line="235" w:lineRule="exact"/>
            </w:pPr>
            <w:r w:rsidRPr="00AB0275">
              <w:t xml:space="preserve">  1 ч</w:t>
            </w:r>
          </w:p>
        </w:tc>
        <w:tc>
          <w:tcPr>
            <w:tcW w:w="894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b/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D32B71" w:rsidRPr="00AB0275" w:rsidRDefault="005C771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Индивидуальный контроль</w:t>
            </w:r>
          </w:p>
        </w:tc>
        <w:tc>
          <w:tcPr>
            <w:tcW w:w="1559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701" w:type="dxa"/>
          </w:tcPr>
          <w:p w:rsidR="00D32B71" w:rsidRPr="00AB0275" w:rsidRDefault="00D32B71" w:rsidP="002868B4"/>
        </w:tc>
        <w:tc>
          <w:tcPr>
            <w:tcW w:w="1276" w:type="dxa"/>
          </w:tcPr>
          <w:p w:rsidR="00D32B71" w:rsidRPr="00AB0275" w:rsidRDefault="00D32B71" w:rsidP="002868B4"/>
        </w:tc>
      </w:tr>
      <w:tr w:rsidR="00D32B71" w:rsidRPr="00AB0275" w:rsidTr="00FD1BBE">
        <w:tc>
          <w:tcPr>
            <w:tcW w:w="817" w:type="dxa"/>
          </w:tcPr>
          <w:p w:rsidR="00D32B71" w:rsidRPr="00AB0275" w:rsidRDefault="00D32B71" w:rsidP="00E41A02">
            <w:r w:rsidRPr="00AB0275">
              <w:t>96</w:t>
            </w:r>
          </w:p>
        </w:tc>
        <w:tc>
          <w:tcPr>
            <w:tcW w:w="5745" w:type="dxa"/>
          </w:tcPr>
          <w:p w:rsidR="00D32B71" w:rsidRPr="00AB0275" w:rsidRDefault="00D32B71" w:rsidP="002868B4">
            <w:pPr>
              <w:spacing w:before="10" w:line="235" w:lineRule="exact"/>
            </w:pPr>
            <w:r w:rsidRPr="00AB0275">
              <w:t>2. Степень с натуральным показателем и её свойства</w:t>
            </w:r>
          </w:p>
        </w:tc>
        <w:tc>
          <w:tcPr>
            <w:tcW w:w="941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AB0275"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D32B71" w:rsidRPr="00AB0275" w:rsidRDefault="005C771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стный счёт, инд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>видуальный ко</w:t>
            </w:r>
            <w:r>
              <w:rPr>
                <w:color w:val="000000"/>
                <w:spacing w:val="-6"/>
              </w:rPr>
              <w:t>н</w:t>
            </w:r>
            <w:r>
              <w:rPr>
                <w:color w:val="000000"/>
                <w:spacing w:val="-6"/>
              </w:rPr>
              <w:t>троль</w:t>
            </w:r>
          </w:p>
        </w:tc>
        <w:tc>
          <w:tcPr>
            <w:tcW w:w="1559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701" w:type="dxa"/>
          </w:tcPr>
          <w:p w:rsidR="00D32B71" w:rsidRPr="00AB0275" w:rsidRDefault="005C7711" w:rsidP="002868B4">
            <w:r>
              <w:t>Учебная таблица «Значения ст</w:t>
            </w:r>
            <w:r>
              <w:t>е</w:t>
            </w:r>
            <w:r>
              <w:t>пеней»</w:t>
            </w:r>
          </w:p>
        </w:tc>
        <w:tc>
          <w:tcPr>
            <w:tcW w:w="1276" w:type="dxa"/>
          </w:tcPr>
          <w:p w:rsidR="00D32B71" w:rsidRPr="00AB0275" w:rsidRDefault="00D32B71" w:rsidP="002868B4"/>
        </w:tc>
      </w:tr>
      <w:tr w:rsidR="00D32B71" w:rsidRPr="00AB0275" w:rsidTr="00FD1BBE">
        <w:tc>
          <w:tcPr>
            <w:tcW w:w="817" w:type="dxa"/>
          </w:tcPr>
          <w:p w:rsidR="00D32B71" w:rsidRPr="00AB0275" w:rsidRDefault="00D32B71" w:rsidP="00E41A02">
            <w:r w:rsidRPr="00AB0275">
              <w:t>97</w:t>
            </w:r>
          </w:p>
        </w:tc>
        <w:tc>
          <w:tcPr>
            <w:tcW w:w="5745" w:type="dxa"/>
          </w:tcPr>
          <w:p w:rsidR="00D32B71" w:rsidRPr="00AB0275" w:rsidRDefault="00D32B71" w:rsidP="002868B4">
            <w:pPr>
              <w:spacing w:before="10" w:line="235" w:lineRule="exact"/>
            </w:pPr>
            <w:r w:rsidRPr="00AB0275">
              <w:t>3. Одночлены. Арифметические операции над одночленами.</w:t>
            </w:r>
          </w:p>
        </w:tc>
        <w:tc>
          <w:tcPr>
            <w:tcW w:w="941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AB0275"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D32B71" w:rsidRPr="00AB0275" w:rsidRDefault="005C771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стный счёт, инд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>видуальный ко</w:t>
            </w:r>
            <w:r>
              <w:rPr>
                <w:color w:val="000000"/>
                <w:spacing w:val="-6"/>
              </w:rPr>
              <w:t>н</w:t>
            </w:r>
            <w:r>
              <w:rPr>
                <w:color w:val="000000"/>
                <w:spacing w:val="-6"/>
              </w:rPr>
              <w:t>троль</w:t>
            </w:r>
          </w:p>
        </w:tc>
        <w:tc>
          <w:tcPr>
            <w:tcW w:w="1559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701" w:type="dxa"/>
          </w:tcPr>
          <w:p w:rsidR="00D32B71" w:rsidRPr="00AB0275" w:rsidRDefault="00D32B71" w:rsidP="002868B4"/>
        </w:tc>
        <w:tc>
          <w:tcPr>
            <w:tcW w:w="1276" w:type="dxa"/>
          </w:tcPr>
          <w:p w:rsidR="00D32B71" w:rsidRPr="00AB0275" w:rsidRDefault="00D32B71" w:rsidP="002868B4"/>
        </w:tc>
      </w:tr>
      <w:tr w:rsidR="00D32B71" w:rsidRPr="00AB0275" w:rsidTr="00FD1BBE">
        <w:tc>
          <w:tcPr>
            <w:tcW w:w="817" w:type="dxa"/>
          </w:tcPr>
          <w:p w:rsidR="00D32B71" w:rsidRPr="00AB0275" w:rsidRDefault="00D32B71" w:rsidP="002868B4">
            <w:r w:rsidRPr="00AB0275">
              <w:t>98</w:t>
            </w:r>
          </w:p>
        </w:tc>
        <w:tc>
          <w:tcPr>
            <w:tcW w:w="5745" w:type="dxa"/>
          </w:tcPr>
          <w:p w:rsidR="00D32B71" w:rsidRPr="00AB0275" w:rsidRDefault="00D32B71" w:rsidP="002868B4">
            <w:pPr>
              <w:shd w:val="clear" w:color="auto" w:fill="FFFFFF"/>
              <w:spacing w:before="10" w:line="235" w:lineRule="exact"/>
            </w:pPr>
            <w:r w:rsidRPr="00AB0275">
              <w:t>4. Многочлены. Арифметические операции над многочленами.</w:t>
            </w:r>
          </w:p>
          <w:p w:rsidR="00D32B71" w:rsidRPr="00AB0275" w:rsidRDefault="00D32B71" w:rsidP="002868B4">
            <w:pPr>
              <w:spacing w:before="10" w:line="235" w:lineRule="exact"/>
              <w:rPr>
                <w:b/>
              </w:rPr>
            </w:pPr>
          </w:p>
        </w:tc>
        <w:tc>
          <w:tcPr>
            <w:tcW w:w="941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AB0275"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D32B71" w:rsidRPr="00AB0275" w:rsidRDefault="005C771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стный счёт, инд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>видуальный ко</w:t>
            </w:r>
            <w:r>
              <w:rPr>
                <w:color w:val="000000"/>
                <w:spacing w:val="-6"/>
              </w:rPr>
              <w:t>н</w:t>
            </w:r>
            <w:r>
              <w:rPr>
                <w:color w:val="000000"/>
                <w:spacing w:val="-6"/>
              </w:rPr>
              <w:t>троль</w:t>
            </w:r>
          </w:p>
        </w:tc>
        <w:tc>
          <w:tcPr>
            <w:tcW w:w="1559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  <w:sz w:val="16"/>
                <w:szCs w:val="16"/>
              </w:rPr>
            </w:pPr>
          </w:p>
        </w:tc>
        <w:tc>
          <w:tcPr>
            <w:tcW w:w="1701" w:type="dxa"/>
          </w:tcPr>
          <w:p w:rsidR="00D32B71" w:rsidRPr="00AB0275" w:rsidRDefault="00D32B71" w:rsidP="002868B4"/>
        </w:tc>
        <w:tc>
          <w:tcPr>
            <w:tcW w:w="1276" w:type="dxa"/>
          </w:tcPr>
          <w:p w:rsidR="00D32B71" w:rsidRPr="00AB0275" w:rsidRDefault="00D32B71" w:rsidP="002868B4"/>
        </w:tc>
      </w:tr>
      <w:tr w:rsidR="00D32B71" w:rsidRPr="00AB0275" w:rsidTr="00FD1BBE">
        <w:tc>
          <w:tcPr>
            <w:tcW w:w="817" w:type="dxa"/>
          </w:tcPr>
          <w:p w:rsidR="00D32B71" w:rsidRPr="00AB0275" w:rsidRDefault="00D32B71" w:rsidP="002868B4">
            <w:r w:rsidRPr="00AB0275">
              <w:t>99</w:t>
            </w:r>
          </w:p>
        </w:tc>
        <w:tc>
          <w:tcPr>
            <w:tcW w:w="5745" w:type="dxa"/>
          </w:tcPr>
          <w:p w:rsidR="00D32B71" w:rsidRPr="00AB0275" w:rsidRDefault="00D32B71" w:rsidP="002868B4">
            <w:pPr>
              <w:spacing w:before="10" w:line="235" w:lineRule="exact"/>
              <w:jc w:val="both"/>
            </w:pPr>
            <w:r w:rsidRPr="00AB0275">
              <w:t>5.Разложение многочленов на множители.</w:t>
            </w:r>
          </w:p>
        </w:tc>
        <w:tc>
          <w:tcPr>
            <w:tcW w:w="941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AB0275"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D32B71" w:rsidRPr="00AB0275" w:rsidRDefault="005C771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стный счёт, инд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>видуальный ко</w:t>
            </w:r>
            <w:r>
              <w:rPr>
                <w:color w:val="000000"/>
                <w:spacing w:val="-6"/>
              </w:rPr>
              <w:t>н</w:t>
            </w:r>
            <w:r>
              <w:rPr>
                <w:color w:val="000000"/>
                <w:spacing w:val="-6"/>
              </w:rPr>
              <w:t>троль</w:t>
            </w:r>
          </w:p>
        </w:tc>
        <w:tc>
          <w:tcPr>
            <w:tcW w:w="1559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701" w:type="dxa"/>
          </w:tcPr>
          <w:p w:rsidR="00D32B71" w:rsidRPr="00AB0275" w:rsidRDefault="005C7711" w:rsidP="002868B4">
            <w:r>
              <w:t>Учебная таблица «Формулы с</w:t>
            </w:r>
            <w:r>
              <w:t>о</w:t>
            </w:r>
            <w:r>
              <w:t>кращенного у</w:t>
            </w:r>
            <w:r>
              <w:t>м</w:t>
            </w:r>
            <w:r>
              <w:t>ножения»</w:t>
            </w:r>
          </w:p>
        </w:tc>
        <w:tc>
          <w:tcPr>
            <w:tcW w:w="1276" w:type="dxa"/>
          </w:tcPr>
          <w:p w:rsidR="00D32B71" w:rsidRPr="00AB0275" w:rsidRDefault="00D32B71" w:rsidP="002868B4"/>
        </w:tc>
      </w:tr>
      <w:tr w:rsidR="00D32B71" w:rsidRPr="00AB0275" w:rsidTr="00FD1BBE">
        <w:tc>
          <w:tcPr>
            <w:tcW w:w="817" w:type="dxa"/>
          </w:tcPr>
          <w:p w:rsidR="00D32B71" w:rsidRPr="00AB0275" w:rsidRDefault="00D32B71" w:rsidP="002868B4">
            <w:r w:rsidRPr="00AB0275">
              <w:t>100</w:t>
            </w:r>
          </w:p>
        </w:tc>
        <w:tc>
          <w:tcPr>
            <w:tcW w:w="5745" w:type="dxa"/>
          </w:tcPr>
          <w:p w:rsidR="00D32B71" w:rsidRPr="00AB0275" w:rsidRDefault="00D32B71" w:rsidP="002868B4">
            <w:pPr>
              <w:shd w:val="clear" w:color="auto" w:fill="FFFFFF"/>
              <w:spacing w:before="10" w:line="235" w:lineRule="exact"/>
              <w:jc w:val="both"/>
            </w:pPr>
            <w:r w:rsidRPr="00AB0275">
              <w:t>6.Линейная функция.</w:t>
            </w:r>
          </w:p>
          <w:p w:rsidR="00D32B71" w:rsidRPr="00AB0275" w:rsidRDefault="00D32B71" w:rsidP="002868B4">
            <w:pPr>
              <w:spacing w:before="10" w:line="235" w:lineRule="exact"/>
              <w:jc w:val="both"/>
            </w:pPr>
          </w:p>
        </w:tc>
        <w:tc>
          <w:tcPr>
            <w:tcW w:w="941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AB0275"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D32B71" w:rsidRPr="00AB0275" w:rsidRDefault="005C771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стный счёт, инд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>видуальный ко</w:t>
            </w:r>
            <w:r>
              <w:rPr>
                <w:color w:val="000000"/>
                <w:spacing w:val="-6"/>
              </w:rPr>
              <w:t>н</w:t>
            </w:r>
            <w:r>
              <w:rPr>
                <w:color w:val="000000"/>
                <w:spacing w:val="-6"/>
              </w:rPr>
              <w:t>троль</w:t>
            </w:r>
          </w:p>
        </w:tc>
        <w:tc>
          <w:tcPr>
            <w:tcW w:w="1559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701" w:type="dxa"/>
          </w:tcPr>
          <w:p w:rsidR="00D32B71" w:rsidRPr="00AB0275" w:rsidRDefault="00D32B71" w:rsidP="002868B4"/>
        </w:tc>
        <w:tc>
          <w:tcPr>
            <w:tcW w:w="1276" w:type="dxa"/>
          </w:tcPr>
          <w:p w:rsidR="00D32B71" w:rsidRPr="00AB0275" w:rsidRDefault="00D32B71" w:rsidP="002868B4"/>
        </w:tc>
      </w:tr>
      <w:tr w:rsidR="00D32B71" w:rsidRPr="00AB0275" w:rsidTr="00FD1BBE">
        <w:tc>
          <w:tcPr>
            <w:tcW w:w="817" w:type="dxa"/>
          </w:tcPr>
          <w:p w:rsidR="00D32B71" w:rsidRPr="00AB0275" w:rsidRDefault="00D32B71" w:rsidP="00E41A02">
            <w:r w:rsidRPr="00AB0275">
              <w:t>101</w:t>
            </w:r>
          </w:p>
        </w:tc>
        <w:tc>
          <w:tcPr>
            <w:tcW w:w="5745" w:type="dxa"/>
          </w:tcPr>
          <w:p w:rsidR="00D32B71" w:rsidRPr="00AB0275" w:rsidRDefault="00D32B71" w:rsidP="002868B4">
            <w:pPr>
              <w:shd w:val="clear" w:color="auto" w:fill="FFFFFF"/>
              <w:spacing w:before="10" w:line="235" w:lineRule="exact"/>
              <w:jc w:val="both"/>
            </w:pPr>
            <w:r w:rsidRPr="00AB0275">
              <w:t>7.Функция у=х</w:t>
            </w:r>
            <w:proofErr w:type="gramStart"/>
            <w:r w:rsidRPr="00AB0275">
              <w:rPr>
                <w:vertAlign w:val="superscript"/>
              </w:rPr>
              <w:t>2</w:t>
            </w:r>
            <w:proofErr w:type="gramEnd"/>
            <w:r w:rsidRPr="00AB0275">
              <w:rPr>
                <w:vertAlign w:val="superscript"/>
              </w:rPr>
              <w:t xml:space="preserve"> </w:t>
            </w:r>
            <w:r w:rsidRPr="00AB0275">
              <w:t>.</w:t>
            </w:r>
          </w:p>
          <w:p w:rsidR="00D32B71" w:rsidRPr="00AB0275" w:rsidRDefault="00D32B71" w:rsidP="002868B4">
            <w:pPr>
              <w:spacing w:before="10" w:line="235" w:lineRule="exact"/>
              <w:jc w:val="both"/>
            </w:pPr>
          </w:p>
        </w:tc>
        <w:tc>
          <w:tcPr>
            <w:tcW w:w="941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AB0275"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D32B71" w:rsidRPr="00AB0275" w:rsidRDefault="005C771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стный счёт, инд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>видуальный ко</w:t>
            </w:r>
            <w:r>
              <w:rPr>
                <w:color w:val="000000"/>
                <w:spacing w:val="-6"/>
              </w:rPr>
              <w:t>н</w:t>
            </w:r>
            <w:r>
              <w:rPr>
                <w:color w:val="000000"/>
                <w:spacing w:val="-6"/>
              </w:rPr>
              <w:t>троль</w:t>
            </w:r>
          </w:p>
        </w:tc>
        <w:tc>
          <w:tcPr>
            <w:tcW w:w="1559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701" w:type="dxa"/>
          </w:tcPr>
          <w:p w:rsidR="00D32B71" w:rsidRPr="00AB0275" w:rsidRDefault="00D32B71" w:rsidP="002868B4"/>
        </w:tc>
        <w:tc>
          <w:tcPr>
            <w:tcW w:w="1276" w:type="dxa"/>
          </w:tcPr>
          <w:p w:rsidR="00D32B71" w:rsidRPr="00AB0275" w:rsidRDefault="00D32B71" w:rsidP="002868B4"/>
        </w:tc>
      </w:tr>
      <w:tr w:rsidR="00D32B71" w:rsidRPr="00AB0275" w:rsidTr="00FD1BBE">
        <w:tc>
          <w:tcPr>
            <w:tcW w:w="817" w:type="dxa"/>
          </w:tcPr>
          <w:p w:rsidR="00D32B71" w:rsidRPr="00AB0275" w:rsidRDefault="00D32B71" w:rsidP="00E41A02">
            <w:r w:rsidRPr="00AB0275">
              <w:t>102</w:t>
            </w:r>
          </w:p>
        </w:tc>
        <w:tc>
          <w:tcPr>
            <w:tcW w:w="5745" w:type="dxa"/>
          </w:tcPr>
          <w:p w:rsidR="00D32B71" w:rsidRPr="00AB0275" w:rsidRDefault="00D32B71" w:rsidP="002868B4">
            <w:pPr>
              <w:shd w:val="clear" w:color="auto" w:fill="FFFFFF"/>
              <w:spacing w:before="10" w:line="235" w:lineRule="exact"/>
              <w:jc w:val="both"/>
            </w:pPr>
            <w:r w:rsidRPr="00AB0275">
              <w:t>8.Системы двух линейных уравнений с двумя переменными.</w:t>
            </w:r>
          </w:p>
          <w:p w:rsidR="00D32B71" w:rsidRPr="00AB0275" w:rsidRDefault="00D32B71" w:rsidP="002868B4">
            <w:pPr>
              <w:spacing w:before="10" w:line="235" w:lineRule="exact"/>
              <w:jc w:val="both"/>
            </w:pPr>
          </w:p>
        </w:tc>
        <w:tc>
          <w:tcPr>
            <w:tcW w:w="941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AB0275">
              <w:rPr>
                <w:color w:val="000000"/>
                <w:spacing w:val="-6"/>
              </w:rPr>
              <w:t>1 ч</w:t>
            </w:r>
          </w:p>
        </w:tc>
        <w:tc>
          <w:tcPr>
            <w:tcW w:w="894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D32B71" w:rsidRPr="00AB0275" w:rsidRDefault="005C771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>
              <w:rPr>
                <w:color w:val="000000"/>
                <w:spacing w:val="-6"/>
              </w:rPr>
              <w:t>Устный счёт, инд</w:t>
            </w:r>
            <w:r>
              <w:rPr>
                <w:color w:val="000000"/>
                <w:spacing w:val="-6"/>
              </w:rPr>
              <w:t>и</w:t>
            </w:r>
            <w:r>
              <w:rPr>
                <w:color w:val="000000"/>
                <w:spacing w:val="-6"/>
              </w:rPr>
              <w:t>видуальный ко</w:t>
            </w:r>
            <w:r>
              <w:rPr>
                <w:color w:val="000000"/>
                <w:spacing w:val="-6"/>
              </w:rPr>
              <w:t>н</w:t>
            </w:r>
            <w:r>
              <w:rPr>
                <w:color w:val="000000"/>
                <w:spacing w:val="-6"/>
              </w:rPr>
              <w:t>троль</w:t>
            </w:r>
          </w:p>
        </w:tc>
        <w:tc>
          <w:tcPr>
            <w:tcW w:w="1559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701" w:type="dxa"/>
          </w:tcPr>
          <w:p w:rsidR="00D32B71" w:rsidRPr="00AB0275" w:rsidRDefault="005C7711" w:rsidP="002868B4">
            <w:r>
              <w:rPr>
                <w:color w:val="000000"/>
                <w:spacing w:val="-6"/>
              </w:rPr>
              <w:t>Демонстрацио</w:t>
            </w:r>
            <w:r>
              <w:rPr>
                <w:color w:val="000000"/>
                <w:spacing w:val="-6"/>
              </w:rPr>
              <w:t>н</w:t>
            </w:r>
            <w:r>
              <w:rPr>
                <w:color w:val="000000"/>
                <w:spacing w:val="-6"/>
              </w:rPr>
              <w:t>ный материал «Метод подст</w:t>
            </w:r>
            <w:r>
              <w:rPr>
                <w:color w:val="000000"/>
                <w:spacing w:val="-6"/>
              </w:rPr>
              <w:t>а</w:t>
            </w:r>
            <w:r>
              <w:rPr>
                <w:color w:val="000000"/>
                <w:spacing w:val="-6"/>
              </w:rPr>
              <w:t>новки, метод а</w:t>
            </w:r>
            <w:r>
              <w:rPr>
                <w:color w:val="000000"/>
                <w:spacing w:val="-6"/>
              </w:rPr>
              <w:t>л</w:t>
            </w:r>
            <w:r>
              <w:rPr>
                <w:color w:val="000000"/>
                <w:spacing w:val="-6"/>
              </w:rPr>
              <w:t>гебраического сложения»</w:t>
            </w:r>
          </w:p>
        </w:tc>
        <w:tc>
          <w:tcPr>
            <w:tcW w:w="1276" w:type="dxa"/>
          </w:tcPr>
          <w:p w:rsidR="00D32B71" w:rsidRPr="00AB0275" w:rsidRDefault="00D32B71" w:rsidP="002868B4"/>
        </w:tc>
      </w:tr>
      <w:tr w:rsidR="00D32B71" w:rsidRPr="00AB0275" w:rsidTr="00277B4F">
        <w:trPr>
          <w:trHeight w:val="508"/>
        </w:trPr>
        <w:tc>
          <w:tcPr>
            <w:tcW w:w="817" w:type="dxa"/>
            <w:tcBorders>
              <w:bottom w:val="single" w:sz="4" w:space="0" w:color="auto"/>
            </w:tcBorders>
          </w:tcPr>
          <w:p w:rsidR="00D32B71" w:rsidRPr="00AB0275" w:rsidRDefault="00D32B71" w:rsidP="002868B4">
            <w:r w:rsidRPr="00AB0275">
              <w:t>103</w:t>
            </w:r>
          </w:p>
          <w:p w:rsidR="00D32B71" w:rsidRPr="00AB0275" w:rsidRDefault="00D32B71" w:rsidP="002868B4">
            <w:r w:rsidRPr="00AB0275">
              <w:t>104</w:t>
            </w:r>
          </w:p>
        </w:tc>
        <w:tc>
          <w:tcPr>
            <w:tcW w:w="5745" w:type="dxa"/>
            <w:tcBorders>
              <w:bottom w:val="single" w:sz="4" w:space="0" w:color="auto"/>
            </w:tcBorders>
          </w:tcPr>
          <w:p w:rsidR="00D32B71" w:rsidRPr="00AB0275" w:rsidRDefault="00D32B71" w:rsidP="002868B4">
            <w:pPr>
              <w:spacing w:line="254" w:lineRule="exact"/>
              <w:ind w:right="187"/>
              <w:jc w:val="both"/>
              <w:rPr>
                <w:color w:val="000000"/>
                <w:sz w:val="21"/>
                <w:szCs w:val="21"/>
              </w:rPr>
            </w:pPr>
            <w:r w:rsidRPr="00AB0275">
              <w:rPr>
                <w:color w:val="000000"/>
                <w:sz w:val="21"/>
                <w:szCs w:val="21"/>
              </w:rPr>
              <w:t>Экзаменационная работа за курс 7 класса</w:t>
            </w:r>
          </w:p>
        </w:tc>
        <w:tc>
          <w:tcPr>
            <w:tcW w:w="941" w:type="dxa"/>
            <w:tcBorders>
              <w:bottom w:val="single" w:sz="4" w:space="0" w:color="auto"/>
            </w:tcBorders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AB0275">
              <w:rPr>
                <w:color w:val="000000"/>
                <w:spacing w:val="-6"/>
              </w:rPr>
              <w:t>2 ч</w:t>
            </w:r>
          </w:p>
        </w:tc>
        <w:tc>
          <w:tcPr>
            <w:tcW w:w="894" w:type="dxa"/>
            <w:tcBorders>
              <w:bottom w:val="single" w:sz="4" w:space="0" w:color="auto"/>
            </w:tcBorders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  <w:tcBorders>
              <w:bottom w:val="single" w:sz="4" w:space="0" w:color="auto"/>
            </w:tcBorders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701" w:type="dxa"/>
            <w:tcBorders>
              <w:bottom w:val="single" w:sz="4" w:space="0" w:color="auto"/>
            </w:tcBorders>
          </w:tcPr>
          <w:p w:rsidR="00D32B71" w:rsidRPr="00AB0275" w:rsidRDefault="00D32B71" w:rsidP="002868B4"/>
        </w:tc>
        <w:tc>
          <w:tcPr>
            <w:tcW w:w="1276" w:type="dxa"/>
            <w:tcBorders>
              <w:bottom w:val="single" w:sz="4" w:space="0" w:color="auto"/>
            </w:tcBorders>
          </w:tcPr>
          <w:p w:rsidR="00D32B71" w:rsidRPr="00AB0275" w:rsidRDefault="00D32B71" w:rsidP="002868B4"/>
        </w:tc>
      </w:tr>
      <w:tr w:rsidR="00D32B71" w:rsidRPr="00AB0275" w:rsidTr="00277B4F">
        <w:trPr>
          <w:trHeight w:val="746"/>
        </w:trPr>
        <w:tc>
          <w:tcPr>
            <w:tcW w:w="817" w:type="dxa"/>
          </w:tcPr>
          <w:p w:rsidR="00D32B71" w:rsidRPr="00AB0275" w:rsidRDefault="00D32B71" w:rsidP="00E41A02">
            <w:r w:rsidRPr="00AB0275">
              <w:t>105</w:t>
            </w:r>
          </w:p>
        </w:tc>
        <w:tc>
          <w:tcPr>
            <w:tcW w:w="5745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both"/>
              <w:rPr>
                <w:color w:val="000000"/>
                <w:sz w:val="21"/>
                <w:szCs w:val="21"/>
              </w:rPr>
            </w:pPr>
            <w:r w:rsidRPr="00AB0275">
              <w:rPr>
                <w:color w:val="000000"/>
                <w:sz w:val="21"/>
                <w:szCs w:val="21"/>
              </w:rPr>
              <w:t>Анализ выполнения экзаменационной работы.</w:t>
            </w:r>
          </w:p>
          <w:p w:rsidR="00D32B71" w:rsidRPr="00AB0275" w:rsidRDefault="00D32B71" w:rsidP="002868B4">
            <w:pPr>
              <w:spacing w:line="254" w:lineRule="exact"/>
              <w:ind w:right="187"/>
              <w:jc w:val="both"/>
              <w:rPr>
                <w:color w:val="000000"/>
                <w:sz w:val="21"/>
                <w:szCs w:val="21"/>
              </w:rPr>
            </w:pPr>
          </w:p>
        </w:tc>
        <w:tc>
          <w:tcPr>
            <w:tcW w:w="941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  <w:r w:rsidRPr="00AB0275">
              <w:rPr>
                <w:color w:val="000000"/>
                <w:spacing w:val="-6"/>
              </w:rPr>
              <w:t>1 ч.</w:t>
            </w:r>
          </w:p>
        </w:tc>
        <w:tc>
          <w:tcPr>
            <w:tcW w:w="894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2059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559" w:type="dxa"/>
          </w:tcPr>
          <w:p w:rsidR="00D32B71" w:rsidRPr="00AB0275" w:rsidRDefault="00D32B71" w:rsidP="002868B4">
            <w:pPr>
              <w:spacing w:line="254" w:lineRule="exact"/>
              <w:ind w:right="187"/>
              <w:jc w:val="center"/>
              <w:rPr>
                <w:color w:val="000000"/>
                <w:spacing w:val="-6"/>
              </w:rPr>
            </w:pPr>
          </w:p>
        </w:tc>
        <w:tc>
          <w:tcPr>
            <w:tcW w:w="1701" w:type="dxa"/>
          </w:tcPr>
          <w:p w:rsidR="00D32B71" w:rsidRPr="00AB0275" w:rsidRDefault="00D32B71" w:rsidP="002868B4"/>
        </w:tc>
        <w:tc>
          <w:tcPr>
            <w:tcW w:w="1276" w:type="dxa"/>
          </w:tcPr>
          <w:p w:rsidR="00D32B71" w:rsidRPr="00AB0275" w:rsidRDefault="00D32B71" w:rsidP="002868B4"/>
        </w:tc>
      </w:tr>
    </w:tbl>
    <w:p w:rsidR="00DC1128" w:rsidRPr="002F0DFA" w:rsidRDefault="00DC1128" w:rsidP="00DC1128">
      <w:pPr>
        <w:keepNext/>
        <w:jc w:val="both"/>
        <w:rPr>
          <w:rFonts w:ascii="Arial" w:hAnsi="Arial" w:cs="Arial"/>
          <w:b/>
        </w:rPr>
      </w:pPr>
      <w:r w:rsidRPr="002F0DFA">
        <w:rPr>
          <w:rFonts w:ascii="Arial" w:hAnsi="Arial" w:cs="Arial"/>
          <w:b/>
        </w:rPr>
        <w:lastRenderedPageBreak/>
        <w:t>Дополнительные пособия</w:t>
      </w:r>
      <w:proofErr w:type="gramStart"/>
      <w:r w:rsidRPr="002F0DFA">
        <w:rPr>
          <w:rFonts w:ascii="Arial" w:hAnsi="Arial" w:cs="Arial"/>
          <w:b/>
        </w:rPr>
        <w:t xml:space="preserve"> :</w:t>
      </w:r>
      <w:proofErr w:type="gramEnd"/>
    </w:p>
    <w:p w:rsidR="00DC1128" w:rsidRPr="002F0DFA" w:rsidRDefault="00DC1128" w:rsidP="00DC1128">
      <w:pPr>
        <w:pStyle w:val="a6"/>
        <w:keepNext/>
        <w:jc w:val="both"/>
        <w:rPr>
          <w:rFonts w:ascii="Arial" w:hAnsi="Arial" w:cs="Arial"/>
          <w:b/>
          <w:sz w:val="24"/>
        </w:rPr>
      </w:pPr>
      <w:r w:rsidRPr="002F0DFA">
        <w:rPr>
          <w:rFonts w:ascii="Arial" w:hAnsi="Arial" w:cs="Arial"/>
          <w:sz w:val="24"/>
        </w:rPr>
        <w:t xml:space="preserve">            </w:t>
      </w:r>
      <w:r w:rsidRPr="002F0DFA">
        <w:rPr>
          <w:rFonts w:ascii="Arial" w:hAnsi="Arial" w:cs="Arial"/>
          <w:b/>
          <w:sz w:val="24"/>
        </w:rPr>
        <w:t>для учащихся:</w:t>
      </w:r>
    </w:p>
    <w:p w:rsidR="00DC1128" w:rsidRPr="002F0DFA" w:rsidRDefault="00DC1128" w:rsidP="00DC1128">
      <w:pPr>
        <w:keepNext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</w:rPr>
      </w:pPr>
      <w:r w:rsidRPr="002F0DFA">
        <w:rPr>
          <w:rFonts w:ascii="Arial" w:hAnsi="Arial" w:cs="Arial"/>
        </w:rPr>
        <w:t>Энциклопедия. Я познаю мир. Великие ученые. – М.: ООО «Издательство АСТ», 2003;</w:t>
      </w:r>
    </w:p>
    <w:p w:rsidR="00DC1128" w:rsidRPr="002F0DFA" w:rsidRDefault="00DC1128" w:rsidP="00DC1128">
      <w:pPr>
        <w:keepNext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</w:rPr>
      </w:pPr>
      <w:r w:rsidRPr="002F0DFA">
        <w:rPr>
          <w:rFonts w:ascii="Arial" w:hAnsi="Arial" w:cs="Arial"/>
        </w:rPr>
        <w:t>Энциклопедия. Я познаю мир. Математика. – М.: ООО «Издательство АСТ», 2003;</w:t>
      </w:r>
    </w:p>
    <w:p w:rsidR="00DC1128" w:rsidRPr="002F0DFA" w:rsidRDefault="00DC1128" w:rsidP="00DC1128">
      <w:pPr>
        <w:keepNext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color w:val="000000"/>
          <w:spacing w:val="-2"/>
        </w:rPr>
      </w:pPr>
      <w:r w:rsidRPr="002F0DFA">
        <w:rPr>
          <w:rFonts w:ascii="Arial" w:hAnsi="Arial" w:cs="Arial"/>
          <w:color w:val="000000"/>
          <w:spacing w:val="-2"/>
        </w:rPr>
        <w:t>О.Ю. Черкасов, А.Г. Якушев Математика. Справочник. – М.: АСТ-ПРЕСС ШКОЛА, 2006:</w:t>
      </w:r>
    </w:p>
    <w:p w:rsidR="00DC1128" w:rsidRPr="002F0DFA" w:rsidRDefault="00DC1128" w:rsidP="00DC1128">
      <w:pPr>
        <w:keepNext/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</w:rPr>
      </w:pPr>
      <w:r w:rsidRPr="002F0DFA">
        <w:rPr>
          <w:rFonts w:ascii="Arial" w:hAnsi="Arial" w:cs="Arial"/>
        </w:rPr>
        <w:t>Л.В. Кузнецова и др. Сборник заданий для проведения письменного  экзамена по алгебре  за курс средней школы. 9 класс. – М.: Дрофа, 2004;</w:t>
      </w:r>
    </w:p>
    <w:p w:rsidR="00DC1128" w:rsidRPr="002F0DFA" w:rsidRDefault="00DC1128" w:rsidP="00DC1128">
      <w:pPr>
        <w:keepNext/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</w:rPr>
      </w:pPr>
      <w:r w:rsidRPr="002F0DFA">
        <w:rPr>
          <w:rFonts w:ascii="Arial" w:hAnsi="Arial" w:cs="Arial"/>
        </w:rPr>
        <w:t xml:space="preserve">В.Г. </w:t>
      </w:r>
      <w:proofErr w:type="spellStart"/>
      <w:r w:rsidRPr="002F0DFA">
        <w:rPr>
          <w:rFonts w:ascii="Arial" w:hAnsi="Arial" w:cs="Arial"/>
        </w:rPr>
        <w:t>Мантуленко</w:t>
      </w:r>
      <w:proofErr w:type="spellEnd"/>
      <w:r w:rsidRPr="002F0DFA">
        <w:rPr>
          <w:rFonts w:ascii="Arial" w:hAnsi="Arial" w:cs="Arial"/>
        </w:rPr>
        <w:t xml:space="preserve">, О.Г. </w:t>
      </w:r>
      <w:proofErr w:type="spellStart"/>
      <w:r w:rsidRPr="002F0DFA">
        <w:rPr>
          <w:rFonts w:ascii="Arial" w:hAnsi="Arial" w:cs="Arial"/>
        </w:rPr>
        <w:t>Гетманенко</w:t>
      </w:r>
      <w:proofErr w:type="spellEnd"/>
      <w:r w:rsidRPr="002F0DFA">
        <w:rPr>
          <w:rFonts w:ascii="Arial" w:hAnsi="Arial" w:cs="Arial"/>
        </w:rPr>
        <w:t xml:space="preserve"> Кроссворды для школьников. Математика. – Ярославль: «Академия развития», 1998;</w:t>
      </w:r>
    </w:p>
    <w:p w:rsidR="00DC1128" w:rsidRPr="002F0DFA" w:rsidRDefault="00DC1128" w:rsidP="00DC1128">
      <w:pPr>
        <w:keepNext/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</w:rPr>
      </w:pPr>
      <w:r w:rsidRPr="002F0DFA">
        <w:rPr>
          <w:rFonts w:ascii="Arial" w:hAnsi="Arial" w:cs="Arial"/>
        </w:rPr>
        <w:t xml:space="preserve">В.С. </w:t>
      </w:r>
      <w:proofErr w:type="spellStart"/>
      <w:r w:rsidRPr="002F0DFA">
        <w:rPr>
          <w:rFonts w:ascii="Arial" w:hAnsi="Arial" w:cs="Arial"/>
        </w:rPr>
        <w:t>Крамор</w:t>
      </w:r>
      <w:proofErr w:type="spellEnd"/>
      <w:r w:rsidRPr="002F0DFA">
        <w:rPr>
          <w:rFonts w:ascii="Arial" w:hAnsi="Arial" w:cs="Arial"/>
        </w:rPr>
        <w:t xml:space="preserve"> Задачи с параметрами и методы их решения. – М.: ООО «Издательство Оникс»: ООО «Издательство «Мир и Образов</w:t>
      </w:r>
      <w:r w:rsidRPr="002F0DFA">
        <w:rPr>
          <w:rFonts w:ascii="Arial" w:hAnsi="Arial" w:cs="Arial"/>
        </w:rPr>
        <w:t>а</w:t>
      </w:r>
      <w:r w:rsidRPr="002F0DFA">
        <w:rPr>
          <w:rFonts w:ascii="Arial" w:hAnsi="Arial" w:cs="Arial"/>
        </w:rPr>
        <w:t>ние», 2007;</w:t>
      </w:r>
    </w:p>
    <w:p w:rsidR="00DC1128" w:rsidRPr="002F0DFA" w:rsidRDefault="00DC1128" w:rsidP="00DC1128">
      <w:pPr>
        <w:keepNext/>
        <w:numPr>
          <w:ilvl w:val="0"/>
          <w:numId w:val="6"/>
        </w:numPr>
        <w:spacing w:after="0" w:line="240" w:lineRule="auto"/>
        <w:rPr>
          <w:rFonts w:ascii="Arial" w:hAnsi="Arial" w:cs="Arial"/>
        </w:rPr>
      </w:pPr>
      <w:r w:rsidRPr="002F0DFA">
        <w:rPr>
          <w:rFonts w:ascii="Arial" w:hAnsi="Arial" w:cs="Arial"/>
        </w:rPr>
        <w:t xml:space="preserve">С.А. Шестаков Сборник задач для подготовки и проведения письменного экзамена по алгебре за курс основной школы: 9 класс – М.: АСТ: </w:t>
      </w:r>
      <w:proofErr w:type="spellStart"/>
      <w:r w:rsidRPr="002F0DFA">
        <w:rPr>
          <w:rFonts w:ascii="Arial" w:hAnsi="Arial" w:cs="Arial"/>
        </w:rPr>
        <w:t>Астрель</w:t>
      </w:r>
      <w:proofErr w:type="spellEnd"/>
      <w:r w:rsidRPr="002F0DFA">
        <w:rPr>
          <w:rFonts w:ascii="Arial" w:hAnsi="Arial" w:cs="Arial"/>
        </w:rPr>
        <w:t>, 2006;</w:t>
      </w:r>
    </w:p>
    <w:p w:rsidR="00DC1128" w:rsidRPr="002F0DFA" w:rsidRDefault="00DC1128" w:rsidP="00DC1128">
      <w:pPr>
        <w:keepNext/>
        <w:numPr>
          <w:ilvl w:val="0"/>
          <w:numId w:val="6"/>
        </w:numPr>
        <w:spacing w:after="0" w:line="240" w:lineRule="auto"/>
        <w:rPr>
          <w:rFonts w:ascii="Arial" w:hAnsi="Arial" w:cs="Arial"/>
        </w:rPr>
      </w:pPr>
      <w:r w:rsidRPr="002F0DFA">
        <w:rPr>
          <w:rFonts w:ascii="Arial" w:hAnsi="Arial" w:cs="Arial"/>
        </w:rPr>
        <w:t>Ф.Ф. Лысенко  Предпрофильная подготовка итоговой аттестации / 2006,2007, 2008. Ростов-на-Дону; издательство «Легион»;</w:t>
      </w:r>
    </w:p>
    <w:p w:rsidR="00DC1128" w:rsidRDefault="00DC1128" w:rsidP="00DC1128">
      <w:pPr>
        <w:keepNext/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</w:rPr>
      </w:pPr>
      <w:r w:rsidRPr="002F0DFA">
        <w:rPr>
          <w:rFonts w:ascii="Arial" w:hAnsi="Arial" w:cs="Arial"/>
        </w:rPr>
        <w:t>Энциклопедия для детей. Т. 11, Математика, М., 1998.</w:t>
      </w:r>
    </w:p>
    <w:p w:rsidR="00DC1128" w:rsidRDefault="00DC1128" w:rsidP="00DC1128">
      <w:pPr>
        <w:pStyle w:val="a6"/>
        <w:keepNext/>
        <w:ind w:left="720"/>
        <w:jc w:val="both"/>
        <w:rPr>
          <w:rFonts w:ascii="Arial" w:hAnsi="Arial" w:cs="Arial"/>
          <w:b/>
          <w:sz w:val="24"/>
        </w:rPr>
      </w:pPr>
    </w:p>
    <w:p w:rsidR="00DC1128" w:rsidRPr="002F0DFA" w:rsidRDefault="00DC1128" w:rsidP="00DC1128">
      <w:pPr>
        <w:pStyle w:val="a6"/>
        <w:keepNext/>
        <w:jc w:val="both"/>
        <w:rPr>
          <w:rFonts w:ascii="Arial" w:hAnsi="Arial" w:cs="Arial"/>
          <w:b/>
          <w:sz w:val="24"/>
        </w:rPr>
      </w:pPr>
      <w:r w:rsidRPr="002F0DFA">
        <w:rPr>
          <w:rFonts w:ascii="Arial" w:hAnsi="Arial" w:cs="Arial"/>
          <w:b/>
          <w:sz w:val="24"/>
        </w:rPr>
        <w:t xml:space="preserve">  для учителя:</w:t>
      </w:r>
    </w:p>
    <w:p w:rsidR="00DC1128" w:rsidRDefault="00DC1128" w:rsidP="00DC1128">
      <w:pPr>
        <w:keepNext/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</w:rPr>
      </w:pPr>
      <w:r w:rsidRPr="002F0DFA">
        <w:rPr>
          <w:rFonts w:ascii="Arial" w:hAnsi="Arial" w:cs="Arial"/>
          <w:color w:val="000000"/>
          <w:spacing w:val="-2"/>
        </w:rPr>
        <w:t xml:space="preserve">Д. В. </w:t>
      </w:r>
      <w:proofErr w:type="spellStart"/>
      <w:r w:rsidRPr="002F0DFA">
        <w:rPr>
          <w:rFonts w:ascii="Arial" w:hAnsi="Arial" w:cs="Arial"/>
          <w:color w:val="000000"/>
          <w:spacing w:val="-2"/>
        </w:rPr>
        <w:t>Клименченко</w:t>
      </w:r>
      <w:proofErr w:type="spellEnd"/>
      <w:r w:rsidRPr="002F0DFA">
        <w:rPr>
          <w:rFonts w:ascii="Arial" w:hAnsi="Arial" w:cs="Arial"/>
          <w:color w:val="000000"/>
          <w:spacing w:val="-2"/>
        </w:rPr>
        <w:t xml:space="preserve"> Задачи по математике для </w:t>
      </w:r>
      <w:proofErr w:type="gramStart"/>
      <w:r w:rsidRPr="002F0DFA">
        <w:rPr>
          <w:rFonts w:ascii="Arial" w:hAnsi="Arial" w:cs="Arial"/>
          <w:color w:val="000000"/>
          <w:spacing w:val="-2"/>
        </w:rPr>
        <w:t>любознательных</w:t>
      </w:r>
      <w:proofErr w:type="gramEnd"/>
      <w:r w:rsidRPr="002F0DFA">
        <w:rPr>
          <w:rFonts w:ascii="Arial" w:hAnsi="Arial" w:cs="Arial"/>
          <w:color w:val="000000"/>
          <w:spacing w:val="-2"/>
        </w:rPr>
        <w:t xml:space="preserve">. </w:t>
      </w:r>
      <w:r w:rsidRPr="002F0DFA">
        <w:rPr>
          <w:rFonts w:ascii="Arial" w:hAnsi="Arial" w:cs="Arial"/>
        </w:rPr>
        <w:t>– М., Просвещение», 2007;</w:t>
      </w:r>
    </w:p>
    <w:p w:rsidR="00DC1128" w:rsidRPr="002F0DFA" w:rsidRDefault="00DC1128" w:rsidP="00DC1128">
      <w:pPr>
        <w:keepNext/>
        <w:keepLines/>
        <w:numPr>
          <w:ilvl w:val="0"/>
          <w:numId w:val="7"/>
        </w:numPr>
        <w:shd w:val="clear" w:color="auto" w:fill="FFFFFF"/>
        <w:tabs>
          <w:tab w:val="left" w:leader="underscore" w:pos="10289"/>
        </w:tabs>
        <w:spacing w:after="0" w:line="240" w:lineRule="auto"/>
        <w:rPr>
          <w:rFonts w:ascii="Arial" w:hAnsi="Arial" w:cs="Arial"/>
          <w:b/>
        </w:rPr>
      </w:pPr>
      <w:r w:rsidRPr="002F0DFA">
        <w:rPr>
          <w:rFonts w:ascii="Arial" w:hAnsi="Arial" w:cs="Arial"/>
          <w:color w:val="000000"/>
          <w:spacing w:val="-3"/>
        </w:rPr>
        <w:t xml:space="preserve">Л.А. Александрова Алгебра. Самостоятельные работы </w:t>
      </w:r>
      <w:r w:rsidRPr="002F0DFA">
        <w:rPr>
          <w:rFonts w:ascii="Arial" w:hAnsi="Arial" w:cs="Arial"/>
          <w:color w:val="000000"/>
          <w:spacing w:val="-2"/>
        </w:rPr>
        <w:t xml:space="preserve">– М.: </w:t>
      </w:r>
      <w:r w:rsidRPr="002F0DFA">
        <w:rPr>
          <w:rFonts w:ascii="Arial" w:hAnsi="Arial" w:cs="Arial"/>
          <w:color w:val="000000"/>
          <w:spacing w:val="-3"/>
        </w:rPr>
        <w:t>Мнемозина,2001.</w:t>
      </w:r>
      <w:r w:rsidRPr="002F0DFA">
        <w:rPr>
          <w:rFonts w:ascii="Arial" w:hAnsi="Arial" w:cs="Arial"/>
        </w:rPr>
        <w:t xml:space="preserve"> – М.: Мнемозина, 2007;</w:t>
      </w:r>
    </w:p>
    <w:p w:rsidR="00DC1128" w:rsidRPr="002F0DFA" w:rsidRDefault="00DC1128" w:rsidP="00DC1128">
      <w:pPr>
        <w:keepNext/>
        <w:keepLines/>
        <w:numPr>
          <w:ilvl w:val="0"/>
          <w:numId w:val="7"/>
        </w:numPr>
        <w:shd w:val="clear" w:color="auto" w:fill="FFFFFF"/>
        <w:tabs>
          <w:tab w:val="left" w:leader="underscore" w:pos="10289"/>
        </w:tabs>
        <w:spacing w:after="0" w:line="240" w:lineRule="auto"/>
        <w:rPr>
          <w:rFonts w:ascii="Arial" w:hAnsi="Arial" w:cs="Arial"/>
          <w:i/>
          <w:iCs/>
        </w:rPr>
      </w:pPr>
      <w:r w:rsidRPr="002F0DFA">
        <w:rPr>
          <w:rFonts w:ascii="Arial" w:hAnsi="Arial" w:cs="Arial"/>
        </w:rPr>
        <w:t xml:space="preserve">Ю.П. </w:t>
      </w:r>
      <w:proofErr w:type="spellStart"/>
      <w:r w:rsidRPr="002F0DFA">
        <w:rPr>
          <w:rFonts w:ascii="Arial" w:hAnsi="Arial" w:cs="Arial"/>
          <w:color w:val="000000"/>
          <w:spacing w:val="-2"/>
        </w:rPr>
        <w:t>Дудницын</w:t>
      </w:r>
      <w:proofErr w:type="spellEnd"/>
      <w:r w:rsidRPr="002F0DFA">
        <w:rPr>
          <w:rFonts w:ascii="Arial" w:hAnsi="Arial" w:cs="Arial"/>
          <w:color w:val="000000"/>
          <w:spacing w:val="-2"/>
        </w:rPr>
        <w:t xml:space="preserve">, Е.Е. </w:t>
      </w:r>
      <w:proofErr w:type="spellStart"/>
      <w:r w:rsidRPr="002F0DFA">
        <w:rPr>
          <w:rFonts w:ascii="Arial" w:hAnsi="Arial" w:cs="Arial"/>
          <w:color w:val="000000"/>
          <w:spacing w:val="-2"/>
        </w:rPr>
        <w:t>Тульчинская</w:t>
      </w:r>
      <w:proofErr w:type="spellEnd"/>
      <w:r w:rsidRPr="002F0DFA">
        <w:rPr>
          <w:rFonts w:ascii="Arial" w:hAnsi="Arial" w:cs="Arial"/>
          <w:color w:val="000000"/>
          <w:spacing w:val="-2"/>
        </w:rPr>
        <w:t xml:space="preserve">. Алгебра – 7. Контрольные работы </w:t>
      </w:r>
      <w:r w:rsidRPr="002F0DFA">
        <w:rPr>
          <w:rFonts w:ascii="Arial" w:hAnsi="Arial" w:cs="Arial"/>
          <w:color w:val="000000"/>
          <w:spacing w:val="-3"/>
        </w:rPr>
        <w:t>(под ред. А.Г.Мордковича).</w:t>
      </w:r>
      <w:r w:rsidRPr="002F0DFA">
        <w:rPr>
          <w:rFonts w:ascii="Arial" w:hAnsi="Arial" w:cs="Arial"/>
        </w:rPr>
        <w:t xml:space="preserve"> – М.: Мнемозина, 2007;</w:t>
      </w:r>
    </w:p>
    <w:p w:rsidR="00DC1128" w:rsidRPr="002F0DFA" w:rsidRDefault="00DC1128" w:rsidP="00DC1128">
      <w:pPr>
        <w:keepNext/>
        <w:keepLines/>
        <w:numPr>
          <w:ilvl w:val="0"/>
          <w:numId w:val="7"/>
        </w:numPr>
        <w:shd w:val="clear" w:color="auto" w:fill="FFFFFF"/>
        <w:tabs>
          <w:tab w:val="left" w:leader="underscore" w:pos="10289"/>
        </w:tabs>
        <w:spacing w:after="0" w:line="240" w:lineRule="auto"/>
        <w:rPr>
          <w:rFonts w:ascii="Arial" w:hAnsi="Arial" w:cs="Arial"/>
        </w:rPr>
      </w:pPr>
      <w:r w:rsidRPr="002F0DFA">
        <w:rPr>
          <w:rFonts w:ascii="Arial" w:hAnsi="Arial" w:cs="Arial"/>
        </w:rPr>
        <w:t xml:space="preserve">А.Г. </w:t>
      </w:r>
      <w:r w:rsidRPr="002F0DFA">
        <w:rPr>
          <w:rFonts w:ascii="Arial" w:hAnsi="Arial" w:cs="Arial"/>
          <w:color w:val="000000"/>
          <w:spacing w:val="-2"/>
        </w:rPr>
        <w:t xml:space="preserve">Мордкович, Е.Е. </w:t>
      </w:r>
      <w:proofErr w:type="spellStart"/>
      <w:r w:rsidRPr="002F0DFA">
        <w:rPr>
          <w:rFonts w:ascii="Arial" w:hAnsi="Arial" w:cs="Arial"/>
          <w:color w:val="000000"/>
          <w:spacing w:val="-2"/>
        </w:rPr>
        <w:t>Тульчинская</w:t>
      </w:r>
      <w:proofErr w:type="spellEnd"/>
      <w:r w:rsidRPr="002F0DFA">
        <w:rPr>
          <w:rFonts w:ascii="Arial" w:hAnsi="Arial" w:cs="Arial"/>
          <w:color w:val="000000"/>
          <w:spacing w:val="-2"/>
        </w:rPr>
        <w:t xml:space="preserve">.  Тесты по алгебре для 7-9 классов. </w:t>
      </w:r>
      <w:r w:rsidRPr="002F0DFA">
        <w:rPr>
          <w:rFonts w:ascii="Arial" w:hAnsi="Arial" w:cs="Arial"/>
        </w:rPr>
        <w:t>– М.: Мнемозина, 2007.</w:t>
      </w:r>
    </w:p>
    <w:p w:rsidR="00DC1128" w:rsidRPr="002F0DFA" w:rsidRDefault="00DC1128" w:rsidP="00DC1128">
      <w:pPr>
        <w:keepNext/>
        <w:numPr>
          <w:ilvl w:val="0"/>
          <w:numId w:val="7"/>
        </w:numPr>
        <w:spacing w:after="0" w:line="240" w:lineRule="auto"/>
        <w:rPr>
          <w:rFonts w:ascii="Arial" w:hAnsi="Arial" w:cs="Arial"/>
        </w:rPr>
      </w:pPr>
      <w:r w:rsidRPr="002F0DFA">
        <w:rPr>
          <w:rFonts w:ascii="Arial" w:hAnsi="Arial" w:cs="Arial"/>
        </w:rPr>
        <w:t>Г. Мордкович А.Г.  Алгебра 7-9  Методическое пособие для учителей. – М.: Мнемозина, 2004;</w:t>
      </w:r>
    </w:p>
    <w:p w:rsidR="00DC1128" w:rsidRPr="002F0DFA" w:rsidRDefault="00DC1128" w:rsidP="00DC1128">
      <w:pPr>
        <w:keepNext/>
        <w:keepLines/>
        <w:numPr>
          <w:ilvl w:val="0"/>
          <w:numId w:val="7"/>
        </w:numPr>
        <w:shd w:val="clear" w:color="auto" w:fill="FFFFFF"/>
        <w:tabs>
          <w:tab w:val="left" w:leader="underscore" w:pos="10289"/>
        </w:tabs>
        <w:spacing w:after="0" w:line="240" w:lineRule="auto"/>
        <w:rPr>
          <w:rFonts w:ascii="Arial" w:hAnsi="Arial" w:cs="Arial"/>
          <w:i/>
          <w:iCs/>
        </w:rPr>
      </w:pPr>
      <w:r w:rsidRPr="002F0DFA">
        <w:rPr>
          <w:rFonts w:ascii="Arial" w:hAnsi="Arial" w:cs="Arial"/>
          <w:color w:val="000000"/>
          <w:spacing w:val="-2"/>
        </w:rPr>
        <w:t>Е. Б. Арутюнян. Математические диктанты для 5-9 классов. – М. 1995.</w:t>
      </w:r>
    </w:p>
    <w:p w:rsidR="00DC1128" w:rsidRPr="002F0DFA" w:rsidRDefault="00DC1128" w:rsidP="00DC1128">
      <w:pPr>
        <w:keepNext/>
        <w:numPr>
          <w:ilvl w:val="0"/>
          <w:numId w:val="7"/>
        </w:numPr>
        <w:spacing w:after="0" w:line="240" w:lineRule="auto"/>
        <w:rPr>
          <w:rFonts w:ascii="Arial" w:hAnsi="Arial" w:cs="Arial"/>
        </w:rPr>
      </w:pPr>
      <w:r w:rsidRPr="002F0DFA">
        <w:rPr>
          <w:rFonts w:ascii="Arial" w:hAnsi="Arial" w:cs="Arial"/>
        </w:rPr>
        <w:t xml:space="preserve">Л.Ф. </w:t>
      </w:r>
      <w:proofErr w:type="spellStart"/>
      <w:r w:rsidRPr="002F0DFA">
        <w:rPr>
          <w:rFonts w:ascii="Arial" w:hAnsi="Arial" w:cs="Arial"/>
        </w:rPr>
        <w:t>Пичурин</w:t>
      </w:r>
      <w:proofErr w:type="spellEnd"/>
      <w:r w:rsidRPr="002F0DFA">
        <w:rPr>
          <w:rFonts w:ascii="Arial" w:hAnsi="Arial" w:cs="Arial"/>
        </w:rPr>
        <w:t>. За страницами учебника алгебры. – М.,1990;</w:t>
      </w:r>
    </w:p>
    <w:p w:rsidR="00DC1128" w:rsidRPr="002F0DFA" w:rsidRDefault="00DC1128" w:rsidP="00DC1128">
      <w:pPr>
        <w:keepNext/>
        <w:numPr>
          <w:ilvl w:val="0"/>
          <w:numId w:val="7"/>
        </w:numPr>
        <w:spacing w:after="0" w:line="240" w:lineRule="auto"/>
        <w:rPr>
          <w:rFonts w:ascii="Arial" w:hAnsi="Arial" w:cs="Arial"/>
        </w:rPr>
      </w:pPr>
      <w:r w:rsidRPr="002F0DFA">
        <w:rPr>
          <w:rFonts w:ascii="Arial" w:hAnsi="Arial" w:cs="Arial"/>
        </w:rPr>
        <w:t xml:space="preserve">Н.В. </w:t>
      </w:r>
      <w:proofErr w:type="spellStart"/>
      <w:r w:rsidRPr="002F0DFA">
        <w:rPr>
          <w:rFonts w:ascii="Arial" w:hAnsi="Arial" w:cs="Arial"/>
        </w:rPr>
        <w:t>Заболотнева</w:t>
      </w:r>
      <w:proofErr w:type="spellEnd"/>
      <w:r w:rsidRPr="002F0DFA">
        <w:rPr>
          <w:rFonts w:ascii="Arial" w:hAnsi="Arial" w:cs="Arial"/>
        </w:rPr>
        <w:t>. Олимпиадные задания по математике 5-8 классы. – Волгоград: Учитель, 2006;</w:t>
      </w:r>
    </w:p>
    <w:p w:rsidR="00DC1128" w:rsidRPr="002F0DFA" w:rsidRDefault="00DC1128" w:rsidP="00DC1128">
      <w:pPr>
        <w:keepNext/>
        <w:numPr>
          <w:ilvl w:val="0"/>
          <w:numId w:val="7"/>
        </w:numPr>
        <w:spacing w:after="0" w:line="240" w:lineRule="auto"/>
        <w:rPr>
          <w:rFonts w:ascii="Arial" w:hAnsi="Arial" w:cs="Arial"/>
        </w:rPr>
      </w:pPr>
      <w:r w:rsidRPr="002F0DFA">
        <w:rPr>
          <w:rFonts w:ascii="Arial" w:hAnsi="Arial" w:cs="Arial"/>
        </w:rPr>
        <w:t xml:space="preserve">Ф.Ф. Лысенко  </w:t>
      </w:r>
      <w:r w:rsidRPr="002F0DFA">
        <w:rPr>
          <w:rFonts w:ascii="Arial" w:hAnsi="Arial" w:cs="Arial"/>
          <w:color w:val="000000"/>
        </w:rPr>
        <w:t>Учебно-тренировочные тестовые задания «малого» ЕГЭ</w:t>
      </w:r>
      <w:r w:rsidRPr="002F0DFA">
        <w:rPr>
          <w:rFonts w:ascii="Arial" w:hAnsi="Arial" w:cs="Arial"/>
        </w:rPr>
        <w:t xml:space="preserve"> по математики Ростов-на-Дону; издательство «Легион», 2008;</w:t>
      </w:r>
    </w:p>
    <w:p w:rsidR="00DC1128" w:rsidRPr="002F0DFA" w:rsidRDefault="00DC1128" w:rsidP="00DC1128">
      <w:pPr>
        <w:keepNext/>
        <w:widowControl w:val="0"/>
        <w:numPr>
          <w:ilvl w:val="0"/>
          <w:numId w:val="7"/>
        </w:numPr>
        <w:tabs>
          <w:tab w:val="left" w:pos="426"/>
          <w:tab w:val="left" w:pos="567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</w:rPr>
      </w:pPr>
      <w:r w:rsidRPr="002F0DFA">
        <w:rPr>
          <w:rFonts w:ascii="Arial" w:hAnsi="Arial" w:cs="Arial"/>
        </w:rPr>
        <w:t xml:space="preserve">  В.Н. Студенецкая  Математика: система подготовки учащихся к ЕГЭ, Волгоград, 2004;</w:t>
      </w:r>
    </w:p>
    <w:p w:rsidR="00DC1128" w:rsidRPr="002F0DFA" w:rsidRDefault="00DC1128" w:rsidP="00DC1128">
      <w:pPr>
        <w:keepNext/>
        <w:widowControl w:val="0"/>
        <w:numPr>
          <w:ilvl w:val="0"/>
          <w:numId w:val="7"/>
        </w:numPr>
        <w:shd w:val="clear" w:color="auto" w:fill="FFFFFF"/>
        <w:autoSpaceDE w:val="0"/>
        <w:autoSpaceDN w:val="0"/>
        <w:adjustRightInd w:val="0"/>
        <w:spacing w:after="0" w:line="240" w:lineRule="auto"/>
        <w:ind w:right="19"/>
        <w:rPr>
          <w:rFonts w:ascii="Arial" w:hAnsi="Arial" w:cs="Arial"/>
        </w:rPr>
      </w:pPr>
      <w:r w:rsidRPr="002F0DFA">
        <w:rPr>
          <w:rFonts w:ascii="Arial" w:hAnsi="Arial" w:cs="Arial"/>
        </w:rPr>
        <w:t>Е.Б. Арутюнян и др. Математические диктанты для  5-9 классов. М 1995;</w:t>
      </w:r>
    </w:p>
    <w:p w:rsidR="00DC1128" w:rsidRPr="002F0DFA" w:rsidRDefault="00DC1128" w:rsidP="00DC1128">
      <w:pPr>
        <w:pStyle w:val="a6"/>
        <w:keepNext/>
        <w:numPr>
          <w:ilvl w:val="0"/>
          <w:numId w:val="7"/>
        </w:numPr>
        <w:tabs>
          <w:tab w:val="left" w:pos="426"/>
          <w:tab w:val="left" w:pos="567"/>
        </w:tabs>
        <w:spacing w:after="0"/>
        <w:jc w:val="both"/>
        <w:rPr>
          <w:rFonts w:ascii="Arial" w:hAnsi="Arial" w:cs="Arial"/>
          <w:sz w:val="24"/>
        </w:rPr>
      </w:pPr>
      <w:r w:rsidRPr="002F0DFA">
        <w:rPr>
          <w:rFonts w:ascii="Arial" w:hAnsi="Arial" w:cs="Arial"/>
          <w:sz w:val="24"/>
        </w:rPr>
        <w:t xml:space="preserve">  Математика. Еженедельное приложение к газете «Первое сентября»;</w:t>
      </w:r>
    </w:p>
    <w:p w:rsidR="00DC1128" w:rsidRPr="002F0DFA" w:rsidRDefault="00DC1128" w:rsidP="00DC1128">
      <w:pPr>
        <w:pStyle w:val="a6"/>
        <w:keepNext/>
        <w:numPr>
          <w:ilvl w:val="0"/>
          <w:numId w:val="7"/>
        </w:numPr>
        <w:tabs>
          <w:tab w:val="left" w:pos="426"/>
          <w:tab w:val="left" w:pos="567"/>
        </w:tabs>
        <w:spacing w:after="0"/>
        <w:jc w:val="both"/>
        <w:rPr>
          <w:rFonts w:ascii="Arial" w:hAnsi="Arial" w:cs="Arial"/>
          <w:sz w:val="24"/>
        </w:rPr>
      </w:pPr>
      <w:r w:rsidRPr="002F0DFA">
        <w:rPr>
          <w:rFonts w:ascii="Arial" w:hAnsi="Arial" w:cs="Arial"/>
          <w:sz w:val="24"/>
        </w:rPr>
        <w:t xml:space="preserve">  Математика в школе. Ежемесячный научно-методический журнал.</w:t>
      </w:r>
    </w:p>
    <w:p w:rsidR="00DC1128" w:rsidRDefault="00DC1128" w:rsidP="00DC1128">
      <w:pPr>
        <w:pStyle w:val="a4"/>
        <w:keepNext/>
        <w:tabs>
          <w:tab w:val="left" w:pos="360"/>
        </w:tabs>
        <w:spacing w:line="240" w:lineRule="auto"/>
        <w:ind w:left="0" w:right="0" w:firstLine="0"/>
        <w:jc w:val="both"/>
        <w:rPr>
          <w:b w:val="0"/>
          <w:sz w:val="24"/>
          <w:szCs w:val="24"/>
        </w:rPr>
      </w:pPr>
    </w:p>
    <w:p w:rsidR="00E10152" w:rsidRDefault="00E10152" w:rsidP="00DC1128">
      <w:pPr>
        <w:ind w:left="360"/>
        <w:jc w:val="center"/>
        <w:rPr>
          <w:rFonts w:ascii="Arial" w:hAnsi="Arial" w:cs="Arial"/>
          <w:sz w:val="28"/>
          <w:szCs w:val="28"/>
          <w:u w:val="single"/>
        </w:rPr>
      </w:pPr>
    </w:p>
    <w:p w:rsidR="00E10152" w:rsidRDefault="00E10152" w:rsidP="00DC1128">
      <w:pPr>
        <w:ind w:left="360"/>
        <w:jc w:val="center"/>
        <w:rPr>
          <w:rFonts w:ascii="Arial" w:hAnsi="Arial" w:cs="Arial"/>
          <w:sz w:val="28"/>
          <w:szCs w:val="28"/>
          <w:u w:val="single"/>
        </w:rPr>
      </w:pPr>
    </w:p>
    <w:sectPr w:rsidR="00E10152" w:rsidSect="00540E54">
      <w:pgSz w:w="16838" w:h="11906" w:orient="landscape"/>
      <w:pgMar w:top="851" w:right="1134" w:bottom="1560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D7753"/>
    <w:multiLevelType w:val="hybridMultilevel"/>
    <w:tmpl w:val="04C8D53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26626B4"/>
    <w:multiLevelType w:val="hybridMultilevel"/>
    <w:tmpl w:val="F14C9F6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30F094A"/>
    <w:multiLevelType w:val="hybridMultilevel"/>
    <w:tmpl w:val="FE1033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B67071"/>
    <w:multiLevelType w:val="hybridMultilevel"/>
    <w:tmpl w:val="EEAAAB0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1039B1"/>
    <w:multiLevelType w:val="hybridMultilevel"/>
    <w:tmpl w:val="0B287BD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5DF3DB9"/>
    <w:multiLevelType w:val="hybridMultilevel"/>
    <w:tmpl w:val="2E96B87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6C95B81"/>
    <w:multiLevelType w:val="hybridMultilevel"/>
    <w:tmpl w:val="FEC2176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BAE28E7"/>
    <w:multiLevelType w:val="hybridMultilevel"/>
    <w:tmpl w:val="D8A005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C6D3A08"/>
    <w:multiLevelType w:val="hybridMultilevel"/>
    <w:tmpl w:val="9920ED5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D870A2B"/>
    <w:multiLevelType w:val="hybridMultilevel"/>
    <w:tmpl w:val="86FCFE0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4DC57F0"/>
    <w:multiLevelType w:val="hybridMultilevel"/>
    <w:tmpl w:val="A7CCAE7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6C5050E"/>
    <w:multiLevelType w:val="hybridMultilevel"/>
    <w:tmpl w:val="318E5CE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9D17ECB"/>
    <w:multiLevelType w:val="hybridMultilevel"/>
    <w:tmpl w:val="12FEE04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EDE3E7F"/>
    <w:multiLevelType w:val="hybridMultilevel"/>
    <w:tmpl w:val="B6B838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005791F"/>
    <w:multiLevelType w:val="hybridMultilevel"/>
    <w:tmpl w:val="C10EA84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3AB6560"/>
    <w:multiLevelType w:val="hybridMultilevel"/>
    <w:tmpl w:val="AF42F8C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4A54904"/>
    <w:multiLevelType w:val="hybridMultilevel"/>
    <w:tmpl w:val="C8F639C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69F22D9"/>
    <w:multiLevelType w:val="hybridMultilevel"/>
    <w:tmpl w:val="3522D6A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BA617C6"/>
    <w:multiLevelType w:val="hybridMultilevel"/>
    <w:tmpl w:val="6BF04A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8645FD6"/>
    <w:multiLevelType w:val="hybridMultilevel"/>
    <w:tmpl w:val="B7AE479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4D3A6665"/>
    <w:multiLevelType w:val="hybridMultilevel"/>
    <w:tmpl w:val="555E7562"/>
    <w:lvl w:ilvl="0" w:tplc="E0FCA09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E5F8DE50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F0B2595"/>
    <w:multiLevelType w:val="hybridMultilevel"/>
    <w:tmpl w:val="11706A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92074C1"/>
    <w:multiLevelType w:val="hybridMultilevel"/>
    <w:tmpl w:val="C69245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D6B144F"/>
    <w:multiLevelType w:val="hybridMultilevel"/>
    <w:tmpl w:val="8228D9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FB45779"/>
    <w:multiLevelType w:val="hybridMultilevel"/>
    <w:tmpl w:val="FD2ABFA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606E370E"/>
    <w:multiLevelType w:val="hybridMultilevel"/>
    <w:tmpl w:val="9490FD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1C2158C"/>
    <w:multiLevelType w:val="hybridMultilevel"/>
    <w:tmpl w:val="B43253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C3619DA"/>
    <w:multiLevelType w:val="hybridMultilevel"/>
    <w:tmpl w:val="118C890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5825F54"/>
    <w:multiLevelType w:val="hybridMultilevel"/>
    <w:tmpl w:val="A692CE7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771C3893"/>
    <w:multiLevelType w:val="hybridMultilevel"/>
    <w:tmpl w:val="3CF4DF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4"/>
  </w:num>
  <w:num w:numId="2">
    <w:abstractNumId w:val="20"/>
  </w:num>
  <w:num w:numId="3">
    <w:abstractNumId w:val="6"/>
  </w:num>
  <w:num w:numId="4">
    <w:abstractNumId w:val="1"/>
  </w:num>
  <w:num w:numId="5">
    <w:abstractNumId w:val="11"/>
  </w:num>
  <w:num w:numId="6">
    <w:abstractNumId w:val="27"/>
  </w:num>
  <w:num w:numId="7">
    <w:abstractNumId w:val="29"/>
  </w:num>
  <w:num w:numId="8">
    <w:abstractNumId w:val="8"/>
  </w:num>
  <w:num w:numId="9">
    <w:abstractNumId w:val="5"/>
  </w:num>
  <w:num w:numId="10">
    <w:abstractNumId w:val="15"/>
  </w:num>
  <w:num w:numId="11">
    <w:abstractNumId w:val="19"/>
  </w:num>
  <w:num w:numId="12">
    <w:abstractNumId w:val="10"/>
  </w:num>
  <w:num w:numId="13">
    <w:abstractNumId w:val="0"/>
  </w:num>
  <w:num w:numId="14">
    <w:abstractNumId w:val="17"/>
  </w:num>
  <w:num w:numId="15">
    <w:abstractNumId w:val="28"/>
  </w:num>
  <w:num w:numId="16">
    <w:abstractNumId w:val="4"/>
  </w:num>
  <w:num w:numId="17">
    <w:abstractNumId w:val="14"/>
  </w:num>
  <w:num w:numId="18">
    <w:abstractNumId w:val="12"/>
  </w:num>
  <w:num w:numId="19">
    <w:abstractNumId w:val="9"/>
  </w:num>
  <w:num w:numId="20">
    <w:abstractNumId w:val="7"/>
  </w:num>
  <w:num w:numId="21">
    <w:abstractNumId w:val="22"/>
  </w:num>
  <w:num w:numId="22">
    <w:abstractNumId w:val="18"/>
  </w:num>
  <w:num w:numId="23">
    <w:abstractNumId w:val="25"/>
  </w:num>
  <w:num w:numId="24">
    <w:abstractNumId w:val="13"/>
  </w:num>
  <w:num w:numId="25">
    <w:abstractNumId w:val="23"/>
  </w:num>
  <w:num w:numId="26">
    <w:abstractNumId w:val="16"/>
  </w:num>
  <w:num w:numId="27">
    <w:abstractNumId w:val="3"/>
  </w:num>
  <w:num w:numId="28">
    <w:abstractNumId w:val="21"/>
  </w:num>
  <w:num w:numId="29">
    <w:abstractNumId w:val="2"/>
  </w:num>
  <w:num w:numId="30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08"/>
  <w:autoHyphenation/>
  <w:characterSpacingControl w:val="doNotCompress"/>
  <w:compat>
    <w:useFELayout/>
  </w:compat>
  <w:rsids>
    <w:rsidRoot w:val="00DC1128"/>
    <w:rsid w:val="00041490"/>
    <w:rsid w:val="00044DA9"/>
    <w:rsid w:val="000825B7"/>
    <w:rsid w:val="00083A2F"/>
    <w:rsid w:val="001233CC"/>
    <w:rsid w:val="00150623"/>
    <w:rsid w:val="001509F3"/>
    <w:rsid w:val="00160F73"/>
    <w:rsid w:val="001C014F"/>
    <w:rsid w:val="001D1994"/>
    <w:rsid w:val="001E58BE"/>
    <w:rsid w:val="00200978"/>
    <w:rsid w:val="00232426"/>
    <w:rsid w:val="00274A0D"/>
    <w:rsid w:val="00277B4F"/>
    <w:rsid w:val="002868B4"/>
    <w:rsid w:val="002E2063"/>
    <w:rsid w:val="00350130"/>
    <w:rsid w:val="004679FE"/>
    <w:rsid w:val="00475449"/>
    <w:rsid w:val="004813CD"/>
    <w:rsid w:val="00487040"/>
    <w:rsid w:val="00494BA6"/>
    <w:rsid w:val="00527983"/>
    <w:rsid w:val="00540E54"/>
    <w:rsid w:val="00571E8D"/>
    <w:rsid w:val="005C7711"/>
    <w:rsid w:val="006048C0"/>
    <w:rsid w:val="00640CDC"/>
    <w:rsid w:val="006B2F69"/>
    <w:rsid w:val="006C6392"/>
    <w:rsid w:val="006D0348"/>
    <w:rsid w:val="006D04FD"/>
    <w:rsid w:val="00741F82"/>
    <w:rsid w:val="00743E36"/>
    <w:rsid w:val="007551CF"/>
    <w:rsid w:val="007A3F25"/>
    <w:rsid w:val="007E169F"/>
    <w:rsid w:val="007E1DDA"/>
    <w:rsid w:val="007E6493"/>
    <w:rsid w:val="00823B57"/>
    <w:rsid w:val="00847747"/>
    <w:rsid w:val="00895CD4"/>
    <w:rsid w:val="008B008C"/>
    <w:rsid w:val="00955D33"/>
    <w:rsid w:val="00981761"/>
    <w:rsid w:val="009A5043"/>
    <w:rsid w:val="009F62E4"/>
    <w:rsid w:val="00A004B2"/>
    <w:rsid w:val="00A61419"/>
    <w:rsid w:val="00AB0275"/>
    <w:rsid w:val="00AE6556"/>
    <w:rsid w:val="00B60AD2"/>
    <w:rsid w:val="00B679D6"/>
    <w:rsid w:val="00B87393"/>
    <w:rsid w:val="00BB2F0E"/>
    <w:rsid w:val="00BE143A"/>
    <w:rsid w:val="00C22B46"/>
    <w:rsid w:val="00C53537"/>
    <w:rsid w:val="00CC372D"/>
    <w:rsid w:val="00D32B71"/>
    <w:rsid w:val="00D93B7E"/>
    <w:rsid w:val="00DC1128"/>
    <w:rsid w:val="00DF6018"/>
    <w:rsid w:val="00E009B2"/>
    <w:rsid w:val="00E10152"/>
    <w:rsid w:val="00E41A02"/>
    <w:rsid w:val="00E5647D"/>
    <w:rsid w:val="00E776E3"/>
    <w:rsid w:val="00E90BF6"/>
    <w:rsid w:val="00E952D3"/>
    <w:rsid w:val="00EA211F"/>
    <w:rsid w:val="00EA3BAF"/>
    <w:rsid w:val="00ED3085"/>
    <w:rsid w:val="00F403D1"/>
    <w:rsid w:val="00F46B9A"/>
    <w:rsid w:val="00F66B86"/>
    <w:rsid w:val="00FC358D"/>
    <w:rsid w:val="00FD1B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308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DC112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Title"/>
    <w:basedOn w:val="a"/>
    <w:link w:val="a5"/>
    <w:qFormat/>
    <w:rsid w:val="00DC1128"/>
    <w:pPr>
      <w:widowControl w:val="0"/>
      <w:shd w:val="clear" w:color="auto" w:fill="FFFFFF"/>
      <w:autoSpaceDE w:val="0"/>
      <w:autoSpaceDN w:val="0"/>
      <w:adjustRightInd w:val="0"/>
      <w:spacing w:after="0" w:line="458" w:lineRule="exact"/>
      <w:ind w:left="2105" w:right="1536" w:firstLine="1085"/>
      <w:jc w:val="center"/>
    </w:pPr>
    <w:rPr>
      <w:rFonts w:ascii="Times New Roman" w:eastAsia="Times New Roman" w:hAnsi="Times New Roman" w:cs="Times New Roman"/>
      <w:b/>
      <w:bCs/>
      <w:color w:val="000000"/>
      <w:spacing w:val="6"/>
      <w:sz w:val="28"/>
      <w:szCs w:val="42"/>
    </w:rPr>
  </w:style>
  <w:style w:type="character" w:customStyle="1" w:styleId="a5">
    <w:name w:val="Название Знак"/>
    <w:basedOn w:val="a0"/>
    <w:link w:val="a4"/>
    <w:rsid w:val="00DC1128"/>
    <w:rPr>
      <w:rFonts w:ascii="Times New Roman" w:eastAsia="Times New Roman" w:hAnsi="Times New Roman" w:cs="Times New Roman"/>
      <w:b/>
      <w:bCs/>
      <w:color w:val="000000"/>
      <w:spacing w:val="6"/>
      <w:sz w:val="28"/>
      <w:szCs w:val="42"/>
      <w:shd w:val="clear" w:color="auto" w:fill="FFFFFF"/>
    </w:rPr>
  </w:style>
  <w:style w:type="paragraph" w:styleId="a6">
    <w:name w:val="Body Text"/>
    <w:basedOn w:val="a"/>
    <w:link w:val="a7"/>
    <w:rsid w:val="00DC1128"/>
    <w:pPr>
      <w:spacing w:after="120" w:line="240" w:lineRule="auto"/>
    </w:pPr>
    <w:rPr>
      <w:rFonts w:ascii="Times New Roman" w:eastAsia="Times New Roman" w:hAnsi="Times New Roman" w:cs="Times New Roman"/>
      <w:sz w:val="20"/>
      <w:szCs w:val="24"/>
    </w:rPr>
  </w:style>
  <w:style w:type="character" w:customStyle="1" w:styleId="a7">
    <w:name w:val="Основной текст Знак"/>
    <w:basedOn w:val="a0"/>
    <w:link w:val="a6"/>
    <w:rsid w:val="00DC1128"/>
    <w:rPr>
      <w:rFonts w:ascii="Times New Roman" w:eastAsia="Times New Roman" w:hAnsi="Times New Roman" w:cs="Times New Roman"/>
      <w:sz w:val="20"/>
      <w:szCs w:val="24"/>
    </w:rPr>
  </w:style>
  <w:style w:type="paragraph" w:styleId="a8">
    <w:name w:val="No Spacing"/>
    <w:uiPriority w:val="1"/>
    <w:qFormat/>
    <w:rsid w:val="00895CD4"/>
    <w:pPr>
      <w:spacing w:after="0" w:line="240" w:lineRule="auto"/>
    </w:pPr>
  </w:style>
  <w:style w:type="paragraph" w:styleId="a9">
    <w:name w:val="Balloon Text"/>
    <w:basedOn w:val="a"/>
    <w:link w:val="aa"/>
    <w:uiPriority w:val="99"/>
    <w:semiHidden/>
    <w:unhideWhenUsed/>
    <w:rsid w:val="00BB2F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BB2F0E"/>
    <w:rPr>
      <w:rFonts w:ascii="Tahoma" w:hAnsi="Tahoma" w:cs="Tahoma"/>
      <w:sz w:val="16"/>
      <w:szCs w:val="16"/>
    </w:rPr>
  </w:style>
  <w:style w:type="paragraph" w:styleId="ab">
    <w:name w:val="List Paragraph"/>
    <w:basedOn w:val="a"/>
    <w:uiPriority w:val="34"/>
    <w:qFormat/>
    <w:rsid w:val="00B60AD2"/>
    <w:pPr>
      <w:ind w:left="720"/>
      <w:contextualSpacing/>
    </w:pPr>
  </w:style>
  <w:style w:type="paragraph" w:customStyle="1" w:styleId="FR2">
    <w:name w:val="FR2"/>
    <w:rsid w:val="00AE6556"/>
    <w:pPr>
      <w:widowControl w:val="0"/>
      <w:spacing w:after="0"/>
      <w:ind w:firstLine="709"/>
      <w:jc w:val="center"/>
    </w:pPr>
    <w:rPr>
      <w:rFonts w:ascii="Times New Roman" w:eastAsia="Times New Roman" w:hAnsi="Times New Roman" w:cs="Times New Roman"/>
      <w:b/>
      <w:sz w:val="32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30254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0.wmf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19.png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image" Target="media/image15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7.png"/><Relationship Id="rId28" Type="http://schemas.openxmlformats.org/officeDocument/2006/relationships/oleObject" Target="embeddings/oleObject3.bin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6.png"/><Relationship Id="rId27" Type="http://schemas.openxmlformats.org/officeDocument/2006/relationships/oleObject" Target="embeddings/oleObject2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03FFC1-3B48-4041-9059-D8103B7E2C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8</TotalTime>
  <Pages>19</Pages>
  <Words>4698</Words>
  <Characters>26783</Characters>
  <Application>Microsoft Office Word</Application>
  <DocSecurity>0</DocSecurity>
  <Lines>223</Lines>
  <Paragraphs>6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4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Treme</dc:creator>
  <cp:lastModifiedBy>Евгений</cp:lastModifiedBy>
  <cp:revision>8</cp:revision>
  <cp:lastPrinted>2013-09-18T08:26:00Z</cp:lastPrinted>
  <dcterms:created xsi:type="dcterms:W3CDTF">2013-10-20T04:42:00Z</dcterms:created>
  <dcterms:modified xsi:type="dcterms:W3CDTF">2013-10-21T00:15:00Z</dcterms:modified>
</cp:coreProperties>
</file>